
<file path=[Content_Types].xml><?xml version="1.0" encoding="utf-8"?>
<Types xmlns="http://schemas.openxmlformats.org/package/2006/content-types">
  <Default Extension="bin" ContentType="application/vnd.openxmlformats-officedocument.oleObject"/>
  <Default Extension="mp3" ContentType="audio/mpeg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95" r:id="rId4"/>
    <p:sldId id="337" r:id="rId5"/>
    <p:sldId id="276" r:id="rId6"/>
    <p:sldId id="283" r:id="rId7"/>
    <p:sldId id="279" r:id="rId8"/>
    <p:sldId id="278" r:id="rId9"/>
    <p:sldId id="296" r:id="rId10"/>
    <p:sldId id="285" r:id="rId11"/>
    <p:sldId id="286" r:id="rId12"/>
    <p:sldId id="340" r:id="rId13"/>
    <p:sldId id="284" r:id="rId14"/>
    <p:sldId id="298" r:id="rId15"/>
    <p:sldId id="297" r:id="rId16"/>
    <p:sldId id="287" r:id="rId17"/>
    <p:sldId id="289" r:id="rId18"/>
    <p:sldId id="288" r:id="rId19"/>
    <p:sldId id="256" r:id="rId20"/>
    <p:sldId id="257" r:id="rId21"/>
    <p:sldId id="258" r:id="rId22"/>
    <p:sldId id="335" r:id="rId23"/>
    <p:sldId id="339" r:id="rId24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  <a:srgbClr val="3333FF"/>
    <a:srgbClr val="0033CC"/>
    <a:srgbClr val="3333CC"/>
    <a:srgbClr val="3366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7DE250-CCA7-4361-B722-65B40F080BD9}" v="269" dt="2021-10-08T02:24:58.7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69" d="100"/>
          <a:sy n="69" d="100"/>
        </p:scale>
        <p:origin x="57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microsoft.com/office/2015/10/relationships/revisionInfo" Target="revisionInfo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ập Đào" userId="d359edc2e94041d8" providerId="LiveId" clId="{7C7DE250-CCA7-4361-B722-65B40F080BD9}"/>
    <pc:docChg chg="undo redo custSel addSld delSld modSld sldOrd">
      <pc:chgData name="Tập Đào" userId="d359edc2e94041d8" providerId="LiveId" clId="{7C7DE250-CCA7-4361-B722-65B40F080BD9}" dt="2021-10-08T02:25:25.841" v="1014" actId="1038"/>
      <pc:docMkLst>
        <pc:docMk/>
      </pc:docMkLst>
      <pc:sldChg chg="modSp add del mod">
        <pc:chgData name="Tập Đào" userId="d359edc2e94041d8" providerId="LiveId" clId="{7C7DE250-CCA7-4361-B722-65B40F080BD9}" dt="2021-10-08T01:30:55.976" v="984" actId="1076"/>
        <pc:sldMkLst>
          <pc:docMk/>
          <pc:sldMk cId="757328735" sldId="256"/>
        </pc:sldMkLst>
        <pc:spChg chg="mod">
          <ac:chgData name="Tập Đào" userId="d359edc2e94041d8" providerId="LiveId" clId="{7C7DE250-CCA7-4361-B722-65B40F080BD9}" dt="2021-10-08T01:30:55.976" v="984" actId="1076"/>
          <ac:spMkLst>
            <pc:docMk/>
            <pc:sldMk cId="757328735" sldId="256"/>
            <ac:spMk id="33" creationId="{9B5DABB8-849A-4D2D-930C-9CA07BFC5BDE}"/>
          </ac:spMkLst>
        </pc:spChg>
      </pc:sldChg>
      <pc:sldChg chg="add del">
        <pc:chgData name="Tập Đào" userId="d359edc2e94041d8" providerId="LiveId" clId="{7C7DE250-CCA7-4361-B722-65B40F080BD9}" dt="2021-10-08T01:28:15.887" v="981"/>
        <pc:sldMkLst>
          <pc:docMk/>
          <pc:sldMk cId="3170706589" sldId="257"/>
        </pc:sldMkLst>
      </pc:sldChg>
      <pc:sldChg chg="add del">
        <pc:chgData name="Tập Đào" userId="d359edc2e94041d8" providerId="LiveId" clId="{7C7DE250-CCA7-4361-B722-65B40F080BD9}" dt="2021-10-08T01:28:15.887" v="981"/>
        <pc:sldMkLst>
          <pc:docMk/>
          <pc:sldMk cId="2371749161" sldId="258"/>
        </pc:sldMkLst>
      </pc:sldChg>
      <pc:sldChg chg="modSp mod ord">
        <pc:chgData name="Tập Đào" userId="d359edc2e94041d8" providerId="LiveId" clId="{7C7DE250-CCA7-4361-B722-65B40F080BD9}" dt="2021-10-08T02:22:44.108" v="997" actId="255"/>
        <pc:sldMkLst>
          <pc:docMk/>
          <pc:sldMk cId="631052701" sldId="279"/>
        </pc:sldMkLst>
        <pc:spChg chg="mod">
          <ac:chgData name="Tập Đào" userId="d359edc2e94041d8" providerId="LiveId" clId="{7C7DE250-CCA7-4361-B722-65B40F080BD9}" dt="2021-10-08T02:22:44.108" v="997" actId="255"/>
          <ac:spMkLst>
            <pc:docMk/>
            <pc:sldMk cId="631052701" sldId="279"/>
            <ac:spMk id="4" creationId="{F78B23D4-CA35-432F-A32E-0AA8875F0644}"/>
          </ac:spMkLst>
        </pc:spChg>
        <pc:graphicFrameChg chg="mod">
          <ac:chgData name="Tập Đào" userId="d359edc2e94041d8" providerId="LiveId" clId="{7C7DE250-CCA7-4361-B722-65B40F080BD9}" dt="2021-10-08T02:22:32.572" v="995" actId="14100"/>
          <ac:graphicFrameMkLst>
            <pc:docMk/>
            <pc:sldMk cId="631052701" sldId="279"/>
            <ac:graphicFrameMk id="2" creationId="{756A234D-9150-4229-8933-DF9A217B0B9C}"/>
          </ac:graphicFrameMkLst>
        </pc:graphicFrameChg>
      </pc:sldChg>
      <pc:sldChg chg="add del">
        <pc:chgData name="Tập Đào" userId="d359edc2e94041d8" providerId="LiveId" clId="{7C7DE250-CCA7-4361-B722-65B40F080BD9}" dt="2021-10-08T01:09:38.867" v="670" actId="47"/>
        <pc:sldMkLst>
          <pc:docMk/>
          <pc:sldMk cId="2937806828" sldId="280"/>
        </pc:sldMkLst>
      </pc:sldChg>
      <pc:sldChg chg="add del">
        <pc:chgData name="Tập Đào" userId="d359edc2e94041d8" providerId="LiveId" clId="{7C7DE250-CCA7-4361-B722-65B40F080BD9}" dt="2021-10-08T01:09:38.867" v="670" actId="47"/>
        <pc:sldMkLst>
          <pc:docMk/>
          <pc:sldMk cId="1780278943" sldId="281"/>
        </pc:sldMkLst>
      </pc:sldChg>
      <pc:sldChg chg="add del">
        <pc:chgData name="Tập Đào" userId="d359edc2e94041d8" providerId="LiveId" clId="{7C7DE250-CCA7-4361-B722-65B40F080BD9}" dt="2021-10-08T01:09:38.867" v="670" actId="47"/>
        <pc:sldMkLst>
          <pc:docMk/>
          <pc:sldMk cId="2444699114" sldId="282"/>
        </pc:sldMkLst>
      </pc:sldChg>
      <pc:sldChg chg="modSp mod">
        <pc:chgData name="Tập Đào" userId="d359edc2e94041d8" providerId="LiveId" clId="{7C7DE250-CCA7-4361-B722-65B40F080BD9}" dt="2021-10-08T02:21:21.470" v="989" actId="1076"/>
        <pc:sldMkLst>
          <pc:docMk/>
          <pc:sldMk cId="3539831996" sldId="283"/>
        </pc:sldMkLst>
        <pc:spChg chg="mod">
          <ac:chgData name="Tập Đào" userId="d359edc2e94041d8" providerId="LiveId" clId="{7C7DE250-CCA7-4361-B722-65B40F080BD9}" dt="2021-10-08T02:21:12.558" v="986" actId="1076"/>
          <ac:spMkLst>
            <pc:docMk/>
            <pc:sldMk cId="3539831996" sldId="283"/>
            <ac:spMk id="12" creationId="{00000000-0000-0000-0000-000000000000}"/>
          </ac:spMkLst>
        </pc:spChg>
        <pc:spChg chg="mod">
          <ac:chgData name="Tập Đào" userId="d359edc2e94041d8" providerId="LiveId" clId="{7C7DE250-CCA7-4361-B722-65B40F080BD9}" dt="2021-10-08T02:21:12.558" v="986" actId="1076"/>
          <ac:spMkLst>
            <pc:docMk/>
            <pc:sldMk cId="3539831996" sldId="283"/>
            <ac:spMk id="13" creationId="{00000000-0000-0000-0000-000000000000}"/>
          </ac:spMkLst>
        </pc:spChg>
        <pc:spChg chg="mod">
          <ac:chgData name="Tập Đào" userId="d359edc2e94041d8" providerId="LiveId" clId="{7C7DE250-CCA7-4361-B722-65B40F080BD9}" dt="2021-10-08T02:21:12.558" v="986" actId="1076"/>
          <ac:spMkLst>
            <pc:docMk/>
            <pc:sldMk cId="3539831996" sldId="283"/>
            <ac:spMk id="15" creationId="{00000000-0000-0000-0000-000000000000}"/>
          </ac:spMkLst>
        </pc:spChg>
        <pc:graphicFrameChg chg="mod">
          <ac:chgData name="Tập Đào" userId="d359edc2e94041d8" providerId="LiveId" clId="{7C7DE250-CCA7-4361-B722-65B40F080BD9}" dt="2021-10-08T02:21:21.470" v="989" actId="1076"/>
          <ac:graphicFrameMkLst>
            <pc:docMk/>
            <pc:sldMk cId="3539831996" sldId="283"/>
            <ac:graphicFrameMk id="9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2:21:12.558" v="986" actId="1076"/>
          <ac:graphicFrameMkLst>
            <pc:docMk/>
            <pc:sldMk cId="3539831996" sldId="283"/>
            <ac:graphicFrameMk id="10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2:21:12.558" v="986" actId="1076"/>
          <ac:graphicFrameMkLst>
            <pc:docMk/>
            <pc:sldMk cId="3539831996" sldId="283"/>
            <ac:graphicFrameMk id="17" creationId="{00000000-0000-0000-0000-000000000000}"/>
          </ac:graphicFrameMkLst>
        </pc:graphicFrameChg>
      </pc:sldChg>
      <pc:sldChg chg="addSp modSp mod modAnim">
        <pc:chgData name="Tập Đào" userId="d359edc2e94041d8" providerId="LiveId" clId="{7C7DE250-CCA7-4361-B722-65B40F080BD9}" dt="2021-10-08T01:22:24.577" v="937" actId="313"/>
        <pc:sldMkLst>
          <pc:docMk/>
          <pc:sldMk cId="3460267254" sldId="285"/>
        </pc:sldMkLst>
        <pc:spChg chg="add mod">
          <ac:chgData name="Tập Đào" userId="d359edc2e94041d8" providerId="LiveId" clId="{7C7DE250-CCA7-4361-B722-65B40F080BD9}" dt="2021-10-08T01:22:24.577" v="937" actId="313"/>
          <ac:spMkLst>
            <pc:docMk/>
            <pc:sldMk cId="3460267254" sldId="285"/>
            <ac:spMk id="7" creationId="{6C326D27-84C4-40AA-ABC7-913E2D49DBD0}"/>
          </ac:spMkLst>
        </pc:spChg>
        <pc:spChg chg="mod">
          <ac:chgData name="Tập Đào" userId="d359edc2e94041d8" providerId="LiveId" clId="{7C7DE250-CCA7-4361-B722-65B40F080BD9}" dt="2021-10-08T01:21:46.698" v="928" actId="1076"/>
          <ac:spMkLst>
            <pc:docMk/>
            <pc:sldMk cId="3460267254" sldId="285"/>
            <ac:spMk id="25" creationId="{00000000-0000-0000-0000-000000000000}"/>
          </ac:spMkLst>
        </pc:spChg>
        <pc:spChg chg="mod">
          <ac:chgData name="Tập Đào" userId="d359edc2e94041d8" providerId="LiveId" clId="{7C7DE250-CCA7-4361-B722-65B40F080BD9}" dt="2021-10-08T00:59:17.293" v="315" actId="1076"/>
          <ac:spMkLst>
            <pc:docMk/>
            <pc:sldMk cId="3460267254" sldId="285"/>
            <ac:spMk id="27" creationId="{00000000-0000-0000-0000-000000000000}"/>
          </ac:spMkLst>
        </pc:spChg>
        <pc:spChg chg="mod">
          <ac:chgData name="Tập Đào" userId="d359edc2e94041d8" providerId="LiveId" clId="{7C7DE250-CCA7-4361-B722-65B40F080BD9}" dt="2021-10-08T00:59:02.643" v="310" actId="1076"/>
          <ac:spMkLst>
            <pc:docMk/>
            <pc:sldMk cId="3460267254" sldId="285"/>
            <ac:spMk id="31" creationId="{00000000-0000-0000-0000-000000000000}"/>
          </ac:spMkLst>
        </pc:spChg>
        <pc:spChg chg="mod">
          <ac:chgData name="Tập Đào" userId="d359edc2e94041d8" providerId="LiveId" clId="{7C7DE250-CCA7-4361-B722-65B40F080BD9}" dt="2021-10-08T01:22:00.429" v="932" actId="1076"/>
          <ac:spMkLst>
            <pc:docMk/>
            <pc:sldMk cId="3460267254" sldId="285"/>
            <ac:spMk id="43" creationId="{00000000-0000-0000-0000-000000000000}"/>
          </ac:spMkLst>
        </pc:spChg>
        <pc:spChg chg="mod">
          <ac:chgData name="Tập Đào" userId="d359edc2e94041d8" providerId="LiveId" clId="{7C7DE250-CCA7-4361-B722-65B40F080BD9}" dt="2021-10-08T00:59:42.823" v="322" actId="1076"/>
          <ac:spMkLst>
            <pc:docMk/>
            <pc:sldMk cId="3460267254" sldId="285"/>
            <ac:spMk id="54" creationId="{00000000-0000-0000-0000-000000000000}"/>
          </ac:spMkLst>
        </pc:spChg>
        <pc:spChg chg="mod">
          <ac:chgData name="Tập Đào" userId="d359edc2e94041d8" providerId="LiveId" clId="{7C7DE250-CCA7-4361-B722-65B40F080BD9}" dt="2021-10-08T00:59:05.065" v="311" actId="1076"/>
          <ac:spMkLst>
            <pc:docMk/>
            <pc:sldMk cId="3460267254" sldId="285"/>
            <ac:spMk id="59" creationId="{00000000-0000-0000-0000-000000000000}"/>
          </ac:spMkLst>
        </pc:spChg>
        <pc:graphicFrameChg chg="mod">
          <ac:chgData name="Tập Đào" userId="d359edc2e94041d8" providerId="LiveId" clId="{7C7DE250-CCA7-4361-B722-65B40F080BD9}" dt="2021-10-08T00:59:36.428" v="320" actId="1076"/>
          <ac:graphicFrameMkLst>
            <pc:docMk/>
            <pc:sldMk cId="3460267254" sldId="285"/>
            <ac:graphicFrameMk id="2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12.977" v="314" actId="1076"/>
          <ac:graphicFrameMkLst>
            <pc:docMk/>
            <pc:sldMk cId="3460267254" sldId="285"/>
            <ac:graphicFrameMk id="3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20.128" v="316" actId="1076"/>
          <ac:graphicFrameMkLst>
            <pc:docMk/>
            <pc:sldMk cId="3460267254" sldId="285"/>
            <ac:graphicFrameMk id="4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22.151" v="317" actId="1076"/>
          <ac:graphicFrameMkLst>
            <pc:docMk/>
            <pc:sldMk cId="3460267254" sldId="285"/>
            <ac:graphicFrameMk id="5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21:54.862" v="931" actId="1076"/>
          <ac:graphicFrameMkLst>
            <pc:docMk/>
            <pc:sldMk cId="3460267254" sldId="285"/>
            <ac:graphicFrameMk id="6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21:46.698" v="928" actId="1076"/>
          <ac:graphicFrameMkLst>
            <pc:docMk/>
            <pc:sldMk cId="3460267254" sldId="285"/>
            <ac:graphicFrameMk id="24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00.075" v="309" actId="1076"/>
          <ac:graphicFrameMkLst>
            <pc:docMk/>
            <pc:sldMk cId="3460267254" sldId="285"/>
            <ac:graphicFrameMk id="30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21:50.866" v="930" actId="1076"/>
          <ac:graphicFrameMkLst>
            <pc:docMk/>
            <pc:sldMk cId="3460267254" sldId="285"/>
            <ac:graphicFrameMk id="45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21:48.645" v="929" actId="1076"/>
          <ac:graphicFrameMkLst>
            <pc:docMk/>
            <pc:sldMk cId="3460267254" sldId="285"/>
            <ac:graphicFrameMk id="49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32.768" v="319" actId="1076"/>
          <ac:graphicFrameMkLst>
            <pc:docMk/>
            <pc:sldMk cId="3460267254" sldId="285"/>
            <ac:graphicFrameMk id="55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07.732" v="312" actId="1076"/>
          <ac:graphicFrameMkLst>
            <pc:docMk/>
            <pc:sldMk cId="3460267254" sldId="285"/>
            <ac:graphicFrameMk id="57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0:59:09.765" v="313" actId="1076"/>
          <ac:graphicFrameMkLst>
            <pc:docMk/>
            <pc:sldMk cId="3460267254" sldId="285"/>
            <ac:graphicFrameMk id="60" creationId="{00000000-0000-0000-0000-000000000000}"/>
          </ac:graphicFrameMkLst>
        </pc:graphicFrameChg>
      </pc:sldChg>
      <pc:sldChg chg="modSp">
        <pc:chgData name="Tập Đào" userId="d359edc2e94041d8" providerId="LiveId" clId="{7C7DE250-CCA7-4361-B722-65B40F080BD9}" dt="2021-10-08T01:29:55.260" v="982" actId="1076"/>
        <pc:sldMkLst>
          <pc:docMk/>
          <pc:sldMk cId="2421630757" sldId="287"/>
        </pc:sldMkLst>
        <pc:spChg chg="mod">
          <ac:chgData name="Tập Đào" userId="d359edc2e94041d8" providerId="LiveId" clId="{7C7DE250-CCA7-4361-B722-65B40F080BD9}" dt="2021-10-08T01:29:55.260" v="982" actId="1076"/>
          <ac:spMkLst>
            <pc:docMk/>
            <pc:sldMk cId="2421630757" sldId="287"/>
            <ac:spMk id="12" creationId="{00000000-0000-0000-0000-000000000000}"/>
          </ac:spMkLst>
        </pc:spChg>
        <pc:spChg chg="mod">
          <ac:chgData name="Tập Đào" userId="d359edc2e94041d8" providerId="LiveId" clId="{7C7DE250-CCA7-4361-B722-65B40F080BD9}" dt="2021-10-08T01:29:55.260" v="982" actId="1076"/>
          <ac:spMkLst>
            <pc:docMk/>
            <pc:sldMk cId="2421630757" sldId="287"/>
            <ac:spMk id="13" creationId="{00000000-0000-0000-0000-000000000000}"/>
          </ac:spMkLst>
        </pc:spChg>
        <pc:graphicFrameChg chg="mod">
          <ac:chgData name="Tập Đào" userId="d359edc2e94041d8" providerId="LiveId" clId="{7C7DE250-CCA7-4361-B722-65B40F080BD9}" dt="2021-10-08T01:29:55.260" v="982" actId="1076"/>
          <ac:graphicFrameMkLst>
            <pc:docMk/>
            <pc:sldMk cId="2421630757" sldId="287"/>
            <ac:graphicFrameMk id="9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29:55.260" v="982" actId="1076"/>
          <ac:graphicFrameMkLst>
            <pc:docMk/>
            <pc:sldMk cId="2421630757" sldId="287"/>
            <ac:graphicFrameMk id="10" creationId="{00000000-0000-0000-0000-000000000000}"/>
          </ac:graphicFrameMkLst>
        </pc:graphicFrameChg>
      </pc:sldChg>
      <pc:sldChg chg="addSp delSp modSp mod ord modAnim">
        <pc:chgData name="Tập Đào" userId="d359edc2e94041d8" providerId="LiveId" clId="{7C7DE250-CCA7-4361-B722-65B40F080BD9}" dt="2021-10-08T01:30:16.390" v="983"/>
        <pc:sldMkLst>
          <pc:docMk/>
          <pc:sldMk cId="1152761956" sldId="289"/>
        </pc:sldMkLst>
        <pc:spChg chg="add del">
          <ac:chgData name="Tập Đào" userId="d359edc2e94041d8" providerId="LiveId" clId="{7C7DE250-CCA7-4361-B722-65B40F080BD9}" dt="2021-10-08T01:10:27.659" v="672" actId="478"/>
          <ac:spMkLst>
            <pc:docMk/>
            <pc:sldMk cId="1152761956" sldId="289"/>
            <ac:spMk id="2" creationId="{45EE3A83-C893-4A4A-BCDE-7322658BEAA7}"/>
          </ac:spMkLst>
        </pc:spChg>
        <pc:spChg chg="add del mod">
          <ac:chgData name="Tập Đào" userId="d359edc2e94041d8" providerId="LiveId" clId="{7C7DE250-CCA7-4361-B722-65B40F080BD9}" dt="2021-10-08T01:18:02.428" v="797" actId="478"/>
          <ac:spMkLst>
            <pc:docMk/>
            <pc:sldMk cId="1152761956" sldId="289"/>
            <ac:spMk id="4" creationId="{E16CE0E8-892B-4581-9CFD-A9EF1405A50D}"/>
          </ac:spMkLst>
        </pc:spChg>
        <pc:spChg chg="add mod">
          <ac:chgData name="Tập Đào" userId="d359edc2e94041d8" providerId="LiveId" clId="{7C7DE250-CCA7-4361-B722-65B40F080BD9}" dt="2021-10-08T01:25:21.166" v="958" actId="1076"/>
          <ac:spMkLst>
            <pc:docMk/>
            <pc:sldMk cId="1152761956" sldId="289"/>
            <ac:spMk id="6" creationId="{7667DC60-DAF6-4272-BDA9-DEBADC3AB729}"/>
          </ac:spMkLst>
        </pc:spChg>
        <pc:spChg chg="add del mod">
          <ac:chgData name="Tập Đào" userId="d359edc2e94041d8" providerId="LiveId" clId="{7C7DE250-CCA7-4361-B722-65B40F080BD9}" dt="2021-10-08T01:13:07.687" v="718"/>
          <ac:spMkLst>
            <pc:docMk/>
            <pc:sldMk cId="1152761956" sldId="289"/>
            <ac:spMk id="8" creationId="{C42E1B6C-5080-4324-8124-0484ACD2E81E}"/>
          </ac:spMkLst>
        </pc:spChg>
        <pc:spChg chg="add mod">
          <ac:chgData name="Tập Đào" userId="d359edc2e94041d8" providerId="LiveId" clId="{7C7DE250-CCA7-4361-B722-65B40F080BD9}" dt="2021-10-08T01:25:28.268" v="960" actId="1076"/>
          <ac:spMkLst>
            <pc:docMk/>
            <pc:sldMk cId="1152761956" sldId="289"/>
            <ac:spMk id="11" creationId="{EA61D372-B677-4F0D-97C9-486D74FFC0CF}"/>
          </ac:spMkLst>
        </pc:spChg>
        <pc:spChg chg="add del mod">
          <ac:chgData name="Tập Đào" userId="d359edc2e94041d8" providerId="LiveId" clId="{7C7DE250-CCA7-4361-B722-65B40F080BD9}" dt="2021-10-08T01:26:39.219" v="975" actId="2711"/>
          <ac:spMkLst>
            <pc:docMk/>
            <pc:sldMk cId="1152761956" sldId="289"/>
            <ac:spMk id="13" creationId="{CF07D1A7-4E5A-452D-8E5D-654CE7FBEF2F}"/>
          </ac:spMkLst>
        </pc:spChg>
        <pc:spChg chg="add mod">
          <ac:chgData name="Tập Đào" userId="d359edc2e94041d8" providerId="LiveId" clId="{7C7DE250-CCA7-4361-B722-65B40F080BD9}" dt="2021-10-08T01:26:45.361" v="976" actId="2711"/>
          <ac:spMkLst>
            <pc:docMk/>
            <pc:sldMk cId="1152761956" sldId="289"/>
            <ac:spMk id="30" creationId="{34C40883-2416-4137-853A-4F4FF4689D80}"/>
          </ac:spMkLst>
        </pc:spChg>
        <pc:spChg chg="add mod">
          <ac:chgData name="Tập Đào" userId="d359edc2e94041d8" providerId="LiveId" clId="{7C7DE250-CCA7-4361-B722-65B40F080BD9}" dt="2021-10-08T01:26:51.722" v="977" actId="2711"/>
          <ac:spMkLst>
            <pc:docMk/>
            <pc:sldMk cId="1152761956" sldId="289"/>
            <ac:spMk id="31" creationId="{680E5BA2-6A8F-46DA-B9EF-1B3692BEDF01}"/>
          </ac:spMkLst>
        </pc:spChg>
        <pc:spChg chg="add mod">
          <ac:chgData name="Tập Đào" userId="d359edc2e94041d8" providerId="LiveId" clId="{7C7DE250-CCA7-4361-B722-65B40F080BD9}" dt="2021-10-08T01:26:58.442" v="978" actId="2711"/>
          <ac:spMkLst>
            <pc:docMk/>
            <pc:sldMk cId="1152761956" sldId="289"/>
            <ac:spMk id="33" creationId="{9DA8708C-DA86-458E-89F8-FF2F2561BFB4}"/>
          </ac:spMkLst>
        </pc:spChg>
        <pc:spChg chg="mod">
          <ac:chgData name="Tập Đào" userId="d359edc2e94041d8" providerId="LiveId" clId="{7C7DE250-CCA7-4361-B722-65B40F080BD9}" dt="2021-10-08T01:13:18.555" v="726" actId="1076"/>
          <ac:spMkLst>
            <pc:docMk/>
            <pc:sldMk cId="1152761956" sldId="289"/>
            <ac:spMk id="50" creationId="{00000000-0000-0000-0000-000000000000}"/>
          </ac:spMkLst>
        </pc:spChg>
        <pc:graphicFrameChg chg="mod">
          <ac:chgData name="Tập Đào" userId="d359edc2e94041d8" providerId="LiveId" clId="{7C7DE250-CCA7-4361-B722-65B40F080BD9}" dt="2021-10-08T01:24:35.010" v="945" actId="1076"/>
          <ac:graphicFrameMkLst>
            <pc:docMk/>
            <pc:sldMk cId="1152761956" sldId="289"/>
            <ac:graphicFrameMk id="7" creationId="{00000000-0000-0000-0000-000000000000}"/>
          </ac:graphicFrameMkLst>
        </pc:graphicFrameChg>
        <pc:graphicFrameChg chg="add mod">
          <ac:chgData name="Tập Đào" userId="d359edc2e94041d8" providerId="LiveId" clId="{7C7DE250-CCA7-4361-B722-65B40F080BD9}" dt="2021-10-08T01:25:24.966" v="959" actId="1076"/>
          <ac:graphicFrameMkLst>
            <pc:docMk/>
            <pc:sldMk cId="1152761956" sldId="289"/>
            <ac:graphicFrameMk id="12" creationId="{69F03551-6C81-4ED8-BB1A-247B66A7F857}"/>
          </ac:graphicFrameMkLst>
        </pc:graphicFrameChg>
      </pc:sldChg>
      <pc:sldChg chg="add del">
        <pc:chgData name="Tập Đào" userId="d359edc2e94041d8" providerId="LiveId" clId="{7C7DE250-CCA7-4361-B722-65B40F080BD9}" dt="2021-10-08T01:09:38.867" v="670" actId="47"/>
        <pc:sldMkLst>
          <pc:docMk/>
          <pc:sldMk cId="3019086185" sldId="291"/>
        </pc:sldMkLst>
      </pc:sldChg>
      <pc:sldChg chg="ord">
        <pc:chgData name="Tập Đào" userId="d359edc2e94041d8" providerId="LiveId" clId="{7C7DE250-CCA7-4361-B722-65B40F080BD9}" dt="2021-10-08T01:08:21.414" v="667"/>
        <pc:sldMkLst>
          <pc:docMk/>
          <pc:sldMk cId="1578564896" sldId="298"/>
        </pc:sldMkLst>
      </pc:sldChg>
      <pc:sldChg chg="addSp delSp modSp add mod ord delAnim modAnim">
        <pc:chgData name="Tập Đào" userId="d359edc2e94041d8" providerId="LiveId" clId="{7C7DE250-CCA7-4361-B722-65B40F080BD9}" dt="2021-10-08T02:25:25.841" v="1014" actId="1038"/>
        <pc:sldMkLst>
          <pc:docMk/>
          <pc:sldMk cId="1496669097" sldId="340"/>
        </pc:sldMkLst>
        <pc:spChg chg="mod">
          <ac:chgData name="Tập Đào" userId="d359edc2e94041d8" providerId="LiveId" clId="{7C7DE250-CCA7-4361-B722-65B40F080BD9}" dt="2021-10-08T01:07:21.544" v="664" actId="1076"/>
          <ac:spMkLst>
            <pc:docMk/>
            <pc:sldMk cId="1496669097" sldId="340"/>
            <ac:spMk id="7" creationId="{6C326D27-84C4-40AA-ABC7-913E2D49DBD0}"/>
          </ac:spMkLst>
        </pc:spChg>
        <pc:spChg chg="add mod">
          <ac:chgData name="Tập Đào" userId="d359edc2e94041d8" providerId="LiveId" clId="{7C7DE250-CCA7-4361-B722-65B40F080BD9}" dt="2021-10-08T02:24:53.432" v="1000" actId="255"/>
          <ac:spMkLst>
            <pc:docMk/>
            <pc:sldMk cId="1496669097" sldId="340"/>
            <ac:spMk id="8" creationId="{3DF81EC8-561A-4C9C-8DA7-C21845B6F74B}"/>
          </ac:spMkLst>
        </pc:spChg>
        <pc:spChg chg="mod">
          <ac:chgData name="Tập Đào" userId="d359edc2e94041d8" providerId="LiveId" clId="{7C7DE250-CCA7-4361-B722-65B40F080BD9}" dt="2021-10-08T01:07:17.285" v="663" actId="1076"/>
          <ac:spMkLst>
            <pc:docMk/>
            <pc:sldMk cId="1496669097" sldId="340"/>
            <ac:spMk id="20" creationId="{00000000-0000-0000-0000-000000000000}"/>
          </ac:spMkLst>
        </pc:spChg>
        <pc:spChg chg="mod">
          <ac:chgData name="Tập Đào" userId="d359edc2e94041d8" providerId="LiveId" clId="{7C7DE250-CCA7-4361-B722-65B40F080BD9}" dt="2021-10-08T01:07:17.285" v="663" actId="1076"/>
          <ac:spMkLst>
            <pc:docMk/>
            <pc:sldMk cId="1496669097" sldId="340"/>
            <ac:spMk id="21" creationId="{00000000-0000-0000-0000-000000000000}"/>
          </ac:spMkLst>
        </pc:spChg>
        <pc:spChg chg="mod">
          <ac:chgData name="Tập Đào" userId="d359edc2e94041d8" providerId="LiveId" clId="{7C7DE250-CCA7-4361-B722-65B40F080BD9}" dt="2021-10-08T01:07:17.285" v="663" actId="1076"/>
          <ac:spMkLst>
            <pc:docMk/>
            <pc:sldMk cId="1496669097" sldId="340"/>
            <ac:spMk id="22" creationId="{00000000-0000-0000-0000-000000000000}"/>
          </ac:spMkLst>
        </pc:spChg>
        <pc:spChg chg="del">
          <ac:chgData name="Tập Đào" userId="d359edc2e94041d8" providerId="LiveId" clId="{7C7DE250-CCA7-4361-B722-65B40F080BD9}" dt="2021-10-08T01:00:22.924" v="329" actId="478"/>
          <ac:spMkLst>
            <pc:docMk/>
            <pc:sldMk cId="1496669097" sldId="340"/>
            <ac:spMk id="25" creationId="{00000000-0000-0000-0000-000000000000}"/>
          </ac:spMkLst>
        </pc:spChg>
        <pc:spChg chg="del">
          <ac:chgData name="Tập Đào" userId="d359edc2e94041d8" providerId="LiveId" clId="{7C7DE250-CCA7-4361-B722-65B40F080BD9}" dt="2021-10-08T01:00:30.406" v="331" actId="478"/>
          <ac:spMkLst>
            <pc:docMk/>
            <pc:sldMk cId="1496669097" sldId="340"/>
            <ac:spMk id="27" creationId="{00000000-0000-0000-0000-000000000000}"/>
          </ac:spMkLst>
        </pc:spChg>
        <pc:spChg chg="del">
          <ac:chgData name="Tập Đào" userId="d359edc2e94041d8" providerId="LiveId" clId="{7C7DE250-CCA7-4361-B722-65B40F080BD9}" dt="2021-10-08T01:00:30.406" v="331" actId="478"/>
          <ac:spMkLst>
            <pc:docMk/>
            <pc:sldMk cId="1496669097" sldId="340"/>
            <ac:spMk id="31" creationId="{00000000-0000-0000-0000-000000000000}"/>
          </ac:spMkLst>
        </pc:spChg>
        <pc:spChg chg="del mod">
          <ac:chgData name="Tập Đào" userId="d359edc2e94041d8" providerId="LiveId" clId="{7C7DE250-CCA7-4361-B722-65B40F080BD9}" dt="2021-10-08T01:00:39.513" v="335" actId="478"/>
          <ac:spMkLst>
            <pc:docMk/>
            <pc:sldMk cId="1496669097" sldId="340"/>
            <ac:spMk id="43" creationId="{00000000-0000-0000-0000-000000000000}"/>
          </ac:spMkLst>
        </pc:spChg>
        <pc:spChg chg="del">
          <ac:chgData name="Tập Đào" userId="d359edc2e94041d8" providerId="LiveId" clId="{7C7DE250-CCA7-4361-B722-65B40F080BD9}" dt="2021-10-08T01:00:33.401" v="332" actId="478"/>
          <ac:spMkLst>
            <pc:docMk/>
            <pc:sldMk cId="1496669097" sldId="340"/>
            <ac:spMk id="54" creationId="{00000000-0000-0000-0000-000000000000}"/>
          </ac:spMkLst>
        </pc:spChg>
        <pc:spChg chg="del">
          <ac:chgData name="Tập Đào" userId="d359edc2e94041d8" providerId="LiveId" clId="{7C7DE250-CCA7-4361-B722-65B40F080BD9}" dt="2021-10-08T01:00:30.406" v="331" actId="478"/>
          <ac:spMkLst>
            <pc:docMk/>
            <pc:sldMk cId="1496669097" sldId="340"/>
            <ac:spMk id="59" creationId="{00000000-0000-0000-0000-000000000000}"/>
          </ac:spMkLst>
        </pc:sp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2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3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4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5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17.524" v="326" actId="478"/>
          <ac:graphicFrameMkLst>
            <pc:docMk/>
            <pc:sldMk cId="1496669097" sldId="340"/>
            <ac:graphicFrameMk id="6" creationId="{00000000-0000-0000-0000-000000000000}"/>
          </ac:graphicFrameMkLst>
        </pc:graphicFrameChg>
        <pc:graphicFrameChg chg="add mod">
          <ac:chgData name="Tập Đào" userId="d359edc2e94041d8" providerId="LiveId" clId="{7C7DE250-CCA7-4361-B722-65B40F080BD9}" dt="2021-10-08T02:25:25.841" v="1014" actId="1038"/>
          <ac:graphicFrameMkLst>
            <pc:docMk/>
            <pc:sldMk cId="1496669097" sldId="340"/>
            <ac:graphicFrameMk id="9" creationId="{23D3DFE8-20FF-4E6B-9E4F-9FB5DF6CD415}"/>
          </ac:graphicFrameMkLst>
        </pc:graphicFrameChg>
        <pc:graphicFrameChg chg="mod">
          <ac:chgData name="Tập Đào" userId="d359edc2e94041d8" providerId="LiveId" clId="{7C7DE250-CCA7-4361-B722-65B40F080BD9}" dt="2021-10-08T01:07:24.511" v="665" actId="1076"/>
          <ac:graphicFrameMkLst>
            <pc:docMk/>
            <pc:sldMk cId="1496669097" sldId="340"/>
            <ac:graphicFrameMk id="18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07:17.285" v="663" actId="1076"/>
          <ac:graphicFrameMkLst>
            <pc:docMk/>
            <pc:sldMk cId="1496669097" sldId="340"/>
            <ac:graphicFrameMk id="19" creationId="{00000000-0000-0000-0000-000000000000}"/>
          </ac:graphicFrameMkLst>
        </pc:graphicFrameChg>
        <pc:graphicFrameChg chg="mod">
          <ac:chgData name="Tập Đào" userId="d359edc2e94041d8" providerId="LiveId" clId="{7C7DE250-CCA7-4361-B722-65B40F080BD9}" dt="2021-10-08T01:07:17.285" v="663" actId="1076"/>
          <ac:graphicFrameMkLst>
            <pc:docMk/>
            <pc:sldMk cId="1496669097" sldId="340"/>
            <ac:graphicFrameMk id="23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24.894" v="330" actId="478"/>
          <ac:graphicFrameMkLst>
            <pc:docMk/>
            <pc:sldMk cId="1496669097" sldId="340"/>
            <ac:graphicFrameMk id="24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30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19.367" v="327" actId="478"/>
          <ac:graphicFrameMkLst>
            <pc:docMk/>
            <pc:sldMk cId="1496669097" sldId="340"/>
            <ac:graphicFrameMk id="45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21.368" v="328" actId="478"/>
          <ac:graphicFrameMkLst>
            <pc:docMk/>
            <pc:sldMk cId="1496669097" sldId="340"/>
            <ac:graphicFrameMk id="49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55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57" creationId="{00000000-0000-0000-0000-000000000000}"/>
          </ac:graphicFrameMkLst>
        </pc:graphicFrameChg>
        <pc:graphicFrameChg chg="del">
          <ac:chgData name="Tập Đào" userId="d359edc2e94041d8" providerId="LiveId" clId="{7C7DE250-CCA7-4361-B722-65B40F080BD9}" dt="2021-10-08T01:00:30.406" v="331" actId="478"/>
          <ac:graphicFrameMkLst>
            <pc:docMk/>
            <pc:sldMk cId="1496669097" sldId="340"/>
            <ac:graphicFrameMk id="60" creationId="{00000000-0000-0000-0000-000000000000}"/>
          </ac:graphicFrameMkLst>
        </pc:graphicFrameChg>
        <pc:cxnChg chg="del">
          <ac:chgData name="Tập Đào" userId="d359edc2e94041d8" providerId="LiveId" clId="{7C7DE250-CCA7-4361-B722-65B40F080BD9}" dt="2021-10-08T01:00:36.096" v="333" actId="478"/>
          <ac:cxnSpMkLst>
            <pc:docMk/>
            <pc:sldMk cId="1496669097" sldId="340"/>
            <ac:cxnSpMk id="62" creationId="{00000000-0000-0000-0000-00000000000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3.wmf"/><Relationship Id="rId7" Type="http://schemas.openxmlformats.org/officeDocument/2006/relationships/image" Target="../media/image68.wmf"/><Relationship Id="rId2" Type="http://schemas.openxmlformats.org/officeDocument/2006/relationships/image" Target="../media/image62.wmf"/><Relationship Id="rId1" Type="http://schemas.openxmlformats.org/officeDocument/2006/relationships/image" Target="../media/image65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e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5.wmf"/><Relationship Id="rId7" Type="http://schemas.openxmlformats.org/officeDocument/2006/relationships/image" Target="../media/image41.wmf"/><Relationship Id="rId2" Type="http://schemas.openxmlformats.org/officeDocument/2006/relationships/image" Target="../media/image24.wmf"/><Relationship Id="rId1" Type="http://schemas.openxmlformats.org/officeDocument/2006/relationships/image" Target="../media/image38.wmf"/><Relationship Id="rId6" Type="http://schemas.openxmlformats.org/officeDocument/2006/relationships/image" Target="../media/image40.wmf"/><Relationship Id="rId5" Type="http://schemas.openxmlformats.org/officeDocument/2006/relationships/image" Target="../media/image29.wmf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2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040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787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634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9971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3837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4463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8204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7449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0486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8531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136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4901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1377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0755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738A-C3D5-4FCE-A1A7-DB7193D7E1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520E1A-AA16-4767-BB79-F423515B2A8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3333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4720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152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03659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385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199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412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0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9173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5323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2496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6125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793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277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313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000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66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3417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712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7A6BB-CB23-4E30-94A1-FBCFD0C4DE14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4FD0D-37E8-417B-91E6-E5E61F1344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379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73738A-C3D5-4FCE-A1A7-DB7193D7E1E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2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520E1A-AA16-4767-BB79-F423515B2A8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47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C012C-B1B7-47F6-B168-A941E97A73A9}" type="datetimeFigureOut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C7793-07B9-4429-92E8-8730EA770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005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58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9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95.bin"/><Relationship Id="rId7" Type="http://schemas.openxmlformats.org/officeDocument/2006/relationships/audio" Target="../media/media3.mp3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93.bin"/><Relationship Id="rId2" Type="http://schemas.microsoft.com/office/2007/relationships/media" Target="../media/media1.mp3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4.vml"/><Relationship Id="rId6" Type="http://schemas.microsoft.com/office/2007/relationships/media" Target="../media/media3.mp3"/><Relationship Id="rId11" Type="http://schemas.openxmlformats.org/officeDocument/2006/relationships/image" Target="../media/image82.png"/><Relationship Id="rId5" Type="http://schemas.openxmlformats.org/officeDocument/2006/relationships/audio" Target="../media/media2.mp3"/><Relationship Id="rId15" Type="http://schemas.openxmlformats.org/officeDocument/2006/relationships/oleObject" Target="../embeddings/oleObject92.bin"/><Relationship Id="rId10" Type="http://schemas.openxmlformats.org/officeDocument/2006/relationships/slideLayout" Target="../slideLayouts/slideLayout23.xml"/><Relationship Id="rId19" Type="http://schemas.openxmlformats.org/officeDocument/2006/relationships/oleObject" Target="../embeddings/oleObject94.bin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6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100.bin"/><Relationship Id="rId7" Type="http://schemas.openxmlformats.org/officeDocument/2006/relationships/audio" Target="../media/media3.mp3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98.bin"/><Relationship Id="rId2" Type="http://schemas.microsoft.com/office/2007/relationships/media" Target="../media/media1.mp3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microsoft.com/office/2007/relationships/media" Target="../media/media3.mp3"/><Relationship Id="rId11" Type="http://schemas.openxmlformats.org/officeDocument/2006/relationships/image" Target="../media/image82.png"/><Relationship Id="rId24" Type="http://schemas.openxmlformats.org/officeDocument/2006/relationships/image" Target="../media/image89.wmf"/><Relationship Id="rId5" Type="http://schemas.openxmlformats.org/officeDocument/2006/relationships/audio" Target="../media/media2.mp3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slideLayout" Target="../slideLayouts/slideLayout23.xml"/><Relationship Id="rId19" Type="http://schemas.openxmlformats.org/officeDocument/2006/relationships/oleObject" Target="../embeddings/oleObject99.bin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media" Target="../media/media4.mp3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106.bin"/><Relationship Id="rId7" Type="http://schemas.openxmlformats.org/officeDocument/2006/relationships/audio" Target="../media/media3.mp3"/><Relationship Id="rId12" Type="http://schemas.openxmlformats.org/officeDocument/2006/relationships/image" Target="../media/image83.png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08.bin"/><Relationship Id="rId2" Type="http://schemas.microsoft.com/office/2007/relationships/media" Target="../media/media1.mp3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6.vml"/><Relationship Id="rId6" Type="http://schemas.microsoft.com/office/2007/relationships/media" Target="../media/media3.mp3"/><Relationship Id="rId11" Type="http://schemas.openxmlformats.org/officeDocument/2006/relationships/image" Target="../media/image82.png"/><Relationship Id="rId24" Type="http://schemas.openxmlformats.org/officeDocument/2006/relationships/image" Target="../media/image95.wmf"/><Relationship Id="rId5" Type="http://schemas.openxmlformats.org/officeDocument/2006/relationships/audio" Target="../media/media2.mp3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slideLayout" Target="../slideLayouts/slideLayout23.xml"/><Relationship Id="rId19" Type="http://schemas.openxmlformats.org/officeDocument/2006/relationships/oleObject" Target="../embeddings/oleObject105.bin"/><Relationship Id="rId4" Type="http://schemas.microsoft.com/office/2007/relationships/media" Target="../media/media2.mp3"/><Relationship Id="rId9" Type="http://schemas.openxmlformats.org/officeDocument/2006/relationships/audio" Target="../media/media4.mp3"/><Relationship Id="rId14" Type="http://schemas.openxmlformats.org/officeDocument/2006/relationships/image" Target="../media/image90.emf"/><Relationship Id="rId22" Type="http://schemas.openxmlformats.org/officeDocument/2006/relationships/image" Target="../media/image9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slide" Target="slide20.xml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3"/>
          <p:cNvSpPr txBox="1">
            <a:spLocks noChangeArrowheads="1"/>
          </p:cNvSpPr>
          <p:nvPr/>
        </p:nvSpPr>
        <p:spPr bwMode="auto">
          <a:xfrm>
            <a:off x="2641600" y="4495807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8483" name="Rectangle 4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4" name="Rectangle 5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5" name="Rectangle 6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6" name="Rectangle 7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7" name="Rectangle 8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8" name="Rectangle 9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9" name="Rectangle 10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90" name="WordArt 12"/>
          <p:cNvSpPr>
            <a:spLocks noChangeArrowheads="1" noChangeShapeType="1" noTextEdit="1"/>
          </p:cNvSpPr>
          <p:nvPr/>
        </p:nvSpPr>
        <p:spPr bwMode="auto">
          <a:xfrm>
            <a:off x="1315834" y="1505254"/>
            <a:ext cx="9371652" cy="43274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</a:t>
            </a:r>
          </a:p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CÁC THẦY CÔ GIÁO</a:t>
            </a:r>
          </a:p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ĐẾN DỰ TIẾT CHUYÊN ĐỀ TRƯỜNG</a:t>
            </a:r>
          </a:p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THÁNG 10 / 202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56296" y="690842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3200" b="1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 TRƯỜNG THCS </a:t>
            </a:r>
            <a:r>
              <a:rPr lang="en-US" sz="3200" b="1" smtClean="0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YÊN PHONG</a:t>
            </a:r>
            <a:endParaRPr lang="en-US" sz="3200" b="1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5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24438"/>
              </p:ext>
            </p:extLst>
          </p:nvPr>
        </p:nvGraphicFramePr>
        <p:xfrm>
          <a:off x="2526230" y="759998"/>
          <a:ext cx="21193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927000" imgH="545760" progId="Equation.DSMT4">
                  <p:embed/>
                </p:oleObj>
              </mc:Choice>
              <mc:Fallback>
                <p:oleObj name="Equation" r:id="rId3" imgW="92700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230" y="759998"/>
                        <a:ext cx="2119313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052187"/>
              </p:ext>
            </p:extLst>
          </p:nvPr>
        </p:nvGraphicFramePr>
        <p:xfrm>
          <a:off x="5421909" y="1135986"/>
          <a:ext cx="1825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909" y="1135986"/>
                        <a:ext cx="18256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2446" y="1127038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565951" y="1100941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39962" y="1101760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826892"/>
              </p:ext>
            </p:extLst>
          </p:nvPr>
        </p:nvGraphicFramePr>
        <p:xfrm>
          <a:off x="10117059" y="1171282"/>
          <a:ext cx="884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7059" y="1171282"/>
                        <a:ext cx="8842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326D27-84C4-40AA-ABC7-913E2D49DBD0}"/>
              </a:ext>
            </a:extLst>
          </p:cNvPr>
          <p:cNvSpPr txBox="1"/>
          <p:nvPr/>
        </p:nvSpPr>
        <p:spPr>
          <a:xfrm>
            <a:off x="641821" y="2326156"/>
            <a:ext cx="10705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endParaRPr lang="vi-VN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F81EC8-561A-4C9C-8DA7-C21845B6F74B}"/>
              </a:ext>
            </a:extLst>
          </p:cNvPr>
          <p:cNvSpPr txBox="1"/>
          <p:nvPr/>
        </p:nvSpPr>
        <p:spPr>
          <a:xfrm>
            <a:off x="582446" y="3461658"/>
            <a:ext cx="11298815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32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0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</a:t>
            </a:r>
          </a:p>
          <a:p>
            <a:endParaRPr lang="vi-V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D3DFE8-20FF-4E6B-9E4F-9FB5DF6CD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1882"/>
              </p:ext>
            </p:extLst>
          </p:nvPr>
        </p:nvGraphicFramePr>
        <p:xfrm>
          <a:off x="3765374" y="4388188"/>
          <a:ext cx="1877067" cy="75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1257120" imgH="507960" progId="Equation.DSMT4">
                  <p:embed/>
                </p:oleObj>
              </mc:Choice>
              <mc:Fallback>
                <p:oleObj name="Equation" r:id="rId9" imgW="1257120" imgH="507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3D3DFE8-20FF-4E6B-9E4F-9FB5DF6CD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5374" y="4388188"/>
                        <a:ext cx="1877067" cy="75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66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7062" y="1720839"/>
            <a:ext cx="9423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rgbClr val="002060"/>
                </a:solidFill>
              </a:rPr>
              <a:t>Dạng</a:t>
            </a:r>
            <a:r>
              <a:rPr lang="en-US" sz="3200" b="1">
                <a:solidFill>
                  <a:srgbClr val="002060"/>
                </a:solidFill>
              </a:rPr>
              <a:t> 3: </a:t>
            </a:r>
            <a:r>
              <a:rPr lang="en-US" sz="3200" b="1" err="1">
                <a:solidFill>
                  <a:srgbClr val="002060"/>
                </a:solidFill>
              </a:rPr>
              <a:t>Tìm</a:t>
            </a:r>
            <a:r>
              <a:rPr lang="en-US" sz="3200" b="1">
                <a:solidFill>
                  <a:srgbClr val="002060"/>
                </a:solidFill>
              </a:rPr>
              <a:t> x </a:t>
            </a:r>
            <a:r>
              <a:rPr lang="en-US" sz="3200" b="1" err="1">
                <a:solidFill>
                  <a:srgbClr val="002060"/>
                </a:solidFill>
              </a:rPr>
              <a:t>để</a:t>
            </a:r>
            <a:r>
              <a:rPr lang="en-US" sz="3200" b="1">
                <a:solidFill>
                  <a:srgbClr val="002060"/>
                </a:solidFill>
              </a:rPr>
              <a:t> </a:t>
            </a:r>
            <a:r>
              <a:rPr lang="en-US" sz="3200" b="1" err="1">
                <a:solidFill>
                  <a:srgbClr val="002060"/>
                </a:solidFill>
              </a:rPr>
              <a:t>biểu</a:t>
            </a:r>
            <a:r>
              <a:rPr lang="en-US" sz="3200" b="1">
                <a:solidFill>
                  <a:srgbClr val="002060"/>
                </a:solidFill>
              </a:rPr>
              <a:t> </a:t>
            </a:r>
            <a:r>
              <a:rPr lang="en-US" sz="3200" b="1" err="1">
                <a:solidFill>
                  <a:srgbClr val="002060"/>
                </a:solidFill>
              </a:rPr>
              <a:t>thức</a:t>
            </a:r>
            <a:r>
              <a:rPr lang="en-US" sz="3200" b="1">
                <a:solidFill>
                  <a:srgbClr val="002060"/>
                </a:solidFill>
              </a:rPr>
              <a:t> P ≥ a </a:t>
            </a:r>
            <a:r>
              <a:rPr lang="en-US" sz="3200" b="1" err="1">
                <a:solidFill>
                  <a:srgbClr val="002060"/>
                </a:solidFill>
              </a:rPr>
              <a:t>hoặc</a:t>
            </a:r>
            <a:r>
              <a:rPr lang="en-US" sz="3200" b="1">
                <a:solidFill>
                  <a:srgbClr val="002060"/>
                </a:solidFill>
              </a:rPr>
              <a:t> P </a:t>
            </a:r>
            <a:r>
              <a:rPr lang="en-US" sz="3200" b="1">
                <a:solidFill>
                  <a:srgbClr val="002060"/>
                </a:solidFill>
                <a:sym typeface="Symbol"/>
              </a:rPr>
              <a:t></a:t>
            </a:r>
            <a:r>
              <a:rPr lang="en-US" sz="3200" b="1">
                <a:solidFill>
                  <a:srgbClr val="002060"/>
                </a:solidFill>
              </a:rPr>
              <a:t> a, P &gt; a, P &lt;a</a:t>
            </a:r>
            <a:endParaRPr lang="en-US" sz="3200">
              <a:solidFill>
                <a:srgbClr val="00206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59963"/>
              </p:ext>
            </p:extLst>
          </p:nvPr>
        </p:nvGraphicFramePr>
        <p:xfrm>
          <a:off x="3100389" y="2665413"/>
          <a:ext cx="2139951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850680" imgH="545760" progId="Equation.DSMT4">
                  <p:embed/>
                </p:oleObj>
              </mc:Choice>
              <mc:Fallback>
                <p:oleObj name="Equation" r:id="rId3" imgW="850680" imgH="545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9" y="2665413"/>
                        <a:ext cx="2139951" cy="138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597295"/>
              </p:ext>
            </p:extLst>
          </p:nvPr>
        </p:nvGraphicFramePr>
        <p:xfrm>
          <a:off x="6012909" y="3037250"/>
          <a:ext cx="1949401" cy="51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825142" imgH="215806" progId="Equation.DSMT4">
                  <p:embed/>
                </p:oleObj>
              </mc:Choice>
              <mc:Fallback>
                <p:oleObj name="Equation" r:id="rId5" imgW="825142" imgH="21580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909" y="3037250"/>
                        <a:ext cx="1949401" cy="515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7062" y="3065386"/>
            <a:ext cx="2428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: 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218315" y="2995045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7449" y="4315265"/>
            <a:ext cx="33826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3735"/>
              </p:ext>
            </p:extLst>
          </p:nvPr>
        </p:nvGraphicFramePr>
        <p:xfrm>
          <a:off x="5548737" y="4049025"/>
          <a:ext cx="1460031" cy="111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609600" imgH="469900" progId="Equation.DSMT4">
                  <p:embed/>
                </p:oleObj>
              </mc:Choice>
              <mc:Fallback>
                <p:oleObj name="Equation" r:id="rId7" imgW="609600" imgH="4699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737" y="4049025"/>
                        <a:ext cx="1460031" cy="1117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24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88281"/>
              </p:ext>
            </p:extLst>
          </p:nvPr>
        </p:nvGraphicFramePr>
        <p:xfrm>
          <a:off x="2924697" y="43913"/>
          <a:ext cx="1945410" cy="125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" imgW="850680" imgH="545760" progId="Equation.DSMT4">
                  <p:embed/>
                </p:oleObj>
              </mc:Choice>
              <mc:Fallback>
                <p:oleObj name="Equation" r:id="rId3" imgW="85068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697" y="43913"/>
                        <a:ext cx="1945410" cy="1258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09622"/>
              </p:ext>
            </p:extLst>
          </p:nvPr>
        </p:nvGraphicFramePr>
        <p:xfrm>
          <a:off x="6101516" y="376252"/>
          <a:ext cx="1772183" cy="46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516" y="376252"/>
                        <a:ext cx="1772183" cy="468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218314" y="341399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09525" y="1365034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1985"/>
              </p:ext>
            </p:extLst>
          </p:nvPr>
        </p:nvGraphicFramePr>
        <p:xfrm>
          <a:off x="4453128" y="1118801"/>
          <a:ext cx="1327301" cy="101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28" y="1118801"/>
                        <a:ext cx="1327301" cy="1015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738724" y="2076831"/>
            <a:ext cx="2648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Cách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giải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đúng</a:t>
            </a:r>
            <a:r>
              <a:rPr lang="en-US" sz="2800">
                <a:solidFill>
                  <a:srgbClr val="FF0000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0" y="662317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55838"/>
              </p:ext>
            </p:extLst>
          </p:nvPr>
        </p:nvGraphicFramePr>
        <p:xfrm>
          <a:off x="300558" y="3746083"/>
          <a:ext cx="4908262" cy="113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9" imgW="2349500" imgH="546100" progId="Equation.DSMT4">
                  <p:embed/>
                </p:oleObj>
              </mc:Choice>
              <mc:Fallback>
                <p:oleObj name="Equation" r:id="rId9" imgW="2349500" imgH="5461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58" y="3746083"/>
                        <a:ext cx="4908262" cy="1132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65576"/>
              </p:ext>
            </p:extLst>
          </p:nvPr>
        </p:nvGraphicFramePr>
        <p:xfrm>
          <a:off x="5211757" y="3842430"/>
          <a:ext cx="60166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1" imgW="2692080" imgH="469800" progId="Equation.DSMT4">
                  <p:embed/>
                </p:oleObj>
              </mc:Choice>
              <mc:Fallback>
                <p:oleObj name="Equation" r:id="rId11" imgW="269208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57" y="3842430"/>
                        <a:ext cx="60166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76650"/>
              </p:ext>
            </p:extLst>
          </p:nvPr>
        </p:nvGraphicFramePr>
        <p:xfrm>
          <a:off x="2500313" y="5076825"/>
          <a:ext cx="25860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3" imgW="1168200" imgH="291960" progId="Equation.DSMT4">
                  <p:embed/>
                </p:oleObj>
              </mc:Choice>
              <mc:Fallback>
                <p:oleObj name="Equation" r:id="rId13" imgW="1168200" imgH="2919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076825"/>
                        <a:ext cx="2586037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368700" y="5091613"/>
            <a:ext cx="2238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/>
                <a:ea typeface="Calibri"/>
              </a:rPr>
              <a:t>Kết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hợp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đkxđ</a:t>
            </a:r>
            <a:r>
              <a:rPr lang="en-US" sz="2800">
                <a:latin typeface="Times New Roman"/>
                <a:ea typeface="Calibri"/>
              </a:rPr>
              <a:t> </a:t>
            </a:r>
            <a:endParaRPr lang="en-US" sz="280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3145"/>
              </p:ext>
            </p:extLst>
          </p:nvPr>
        </p:nvGraphicFramePr>
        <p:xfrm>
          <a:off x="2297113" y="5726113"/>
          <a:ext cx="338296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15" imgW="1523880" imgH="469800" progId="Equation.DSMT4">
                  <p:embed/>
                </p:oleObj>
              </mc:Choice>
              <mc:Fallback>
                <p:oleObj name="Equation" r:id="rId15" imgW="1523880" imgH="4698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97113" y="5726113"/>
                        <a:ext cx="3382962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2626" y="2960765"/>
            <a:ext cx="2106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iều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iện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ể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6595"/>
              </p:ext>
            </p:extLst>
          </p:nvPr>
        </p:nvGraphicFramePr>
        <p:xfrm>
          <a:off x="2234550" y="2869675"/>
          <a:ext cx="664128" cy="56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7" imgW="317087" imgH="266353" progId="Equation.DSMT4">
                  <p:embed/>
                </p:oleObj>
              </mc:Choice>
              <mc:Fallback>
                <p:oleObj name="Equation" r:id="rId17" imgW="317087" imgH="26635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550" y="2869675"/>
                        <a:ext cx="664128" cy="56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874764" y="2946017"/>
            <a:ext cx="17780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hĩa</a:t>
            </a:r>
            <a:r>
              <a:rPr lang="en-US" sz="28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55282"/>
              </p:ext>
            </p:extLst>
          </p:nvPr>
        </p:nvGraphicFramePr>
        <p:xfrm>
          <a:off x="4425954" y="2688634"/>
          <a:ext cx="77231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9" imgW="3784320" imgH="545760" progId="Equation.DSMT4">
                  <p:embed/>
                </p:oleObj>
              </mc:Choice>
              <mc:Fallback>
                <p:oleObj name="Equation" r:id="rId19" imgW="3784320" imgH="545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4" y="2688634"/>
                        <a:ext cx="77231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5358" y="5984953"/>
            <a:ext cx="19479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/>
                <a:ea typeface="Calibri"/>
              </a:rPr>
              <a:t>Từ</a:t>
            </a:r>
            <a:r>
              <a:rPr lang="en-US" sz="2800">
                <a:latin typeface="Times New Roman"/>
                <a:ea typeface="Calibri"/>
              </a:rPr>
              <a:t> (1)(2)(3)</a:t>
            </a:r>
            <a:endParaRPr lang="en-US" sz="2800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659636" y="411740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564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" grpId="0"/>
      <p:bldP spid="4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46985"/>
              </p:ext>
            </p:extLst>
          </p:nvPr>
        </p:nvGraphicFramePr>
        <p:xfrm>
          <a:off x="2673984" y="43915"/>
          <a:ext cx="1945409" cy="125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850680" imgH="545760" progId="Equation.DSMT4">
                  <p:embed/>
                </p:oleObj>
              </mc:Choice>
              <mc:Fallback>
                <p:oleObj name="Equation" r:id="rId3" imgW="85068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984" y="43915"/>
                        <a:ext cx="1945409" cy="1258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8762"/>
              </p:ext>
            </p:extLst>
          </p:nvPr>
        </p:nvGraphicFramePr>
        <p:xfrm>
          <a:off x="5526345" y="420494"/>
          <a:ext cx="1772183" cy="468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345" y="420494"/>
                        <a:ext cx="1772183" cy="468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59637" y="411740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3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643142" y="385643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509525" y="1362236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66548"/>
              </p:ext>
            </p:extLst>
          </p:nvPr>
        </p:nvGraphicFramePr>
        <p:xfrm>
          <a:off x="4395630" y="1092221"/>
          <a:ext cx="1327301" cy="101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609480" imgH="469800" progId="Equation.DSMT4">
                  <p:embed/>
                </p:oleObj>
              </mc:Choice>
              <mc:Fallback>
                <p:oleObj name="Equation" r:id="rId7" imgW="609480" imgH="469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630" y="1092221"/>
                        <a:ext cx="1327301" cy="1015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60246" y="2192019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Sai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sót</a:t>
            </a:r>
            <a:r>
              <a:rPr lang="en-US" sz="2800" b="1" i="1" u="sng">
                <a:latin typeface="Times New Roman"/>
                <a:ea typeface="Calibri"/>
              </a:rPr>
              <a:t> 1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sp>
        <p:nvSpPr>
          <p:cNvPr id="44" name="Rectangle 13"/>
          <p:cNvSpPr>
            <a:spLocks noChangeArrowheads="1"/>
          </p:cNvSpPr>
          <p:nvPr/>
        </p:nvSpPr>
        <p:spPr bwMode="auto">
          <a:xfrm>
            <a:off x="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71473"/>
              </p:ext>
            </p:extLst>
          </p:nvPr>
        </p:nvGraphicFramePr>
        <p:xfrm>
          <a:off x="245440" y="2961849"/>
          <a:ext cx="4908773" cy="113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2349500" imgH="546100" progId="Equation.DSMT4">
                  <p:embed/>
                </p:oleObj>
              </mc:Choice>
              <mc:Fallback>
                <p:oleObj name="Equation" r:id="rId9" imgW="2349500" imgH="5461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40" y="2961849"/>
                        <a:ext cx="4908773" cy="113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2" y="-330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63911"/>
              </p:ext>
            </p:extLst>
          </p:nvPr>
        </p:nvGraphicFramePr>
        <p:xfrm>
          <a:off x="260350" y="4194175"/>
          <a:ext cx="5222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2336760" imgH="469800" progId="Equation.DSMT4">
                  <p:embed/>
                </p:oleObj>
              </mc:Choice>
              <mc:Fallback>
                <p:oleObj name="Equation" r:id="rId11" imgW="2336760" imgH="469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194175"/>
                        <a:ext cx="5222875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0" y="662317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17124"/>
              </p:ext>
            </p:extLst>
          </p:nvPr>
        </p:nvGraphicFramePr>
        <p:xfrm>
          <a:off x="6741862" y="2811928"/>
          <a:ext cx="4908263" cy="113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2349500" imgH="546100" progId="Equation.DSMT4">
                  <p:embed/>
                </p:oleObj>
              </mc:Choice>
              <mc:Fallback>
                <p:oleObj name="Equation" r:id="rId13" imgW="2349500" imgH="5461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862" y="2811928"/>
                        <a:ext cx="4908263" cy="1132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6845458" y="219429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Sai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sót</a:t>
            </a:r>
            <a:r>
              <a:rPr lang="en-US" sz="2800" b="1" i="1" u="sng">
                <a:latin typeface="Times New Roman"/>
                <a:ea typeface="Calibri"/>
              </a:rPr>
              <a:t> 2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9216"/>
              </p:ext>
            </p:extLst>
          </p:nvPr>
        </p:nvGraphicFramePr>
        <p:xfrm>
          <a:off x="7006721" y="3978131"/>
          <a:ext cx="4625399" cy="104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4" imgW="2070000" imgH="469800" progId="Equation.DSMT4">
                  <p:embed/>
                </p:oleObj>
              </mc:Choice>
              <mc:Fallback>
                <p:oleObj name="Equation" r:id="rId14" imgW="2070000" imgH="46980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721" y="3978131"/>
                        <a:ext cx="4625399" cy="1044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53963"/>
              </p:ext>
            </p:extLst>
          </p:nvPr>
        </p:nvGraphicFramePr>
        <p:xfrm>
          <a:off x="9027011" y="4998896"/>
          <a:ext cx="1828511" cy="479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6" imgW="825480" imgH="215640" progId="Equation.DSMT4">
                  <p:embed/>
                </p:oleObj>
              </mc:Choice>
              <mc:Fallback>
                <p:oleObj name="Equation" r:id="rId16" imgW="825480" imgH="2156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011" y="4998896"/>
                        <a:ext cx="1828511" cy="479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6503311" y="4940998"/>
            <a:ext cx="2238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/>
                <a:ea typeface="Calibri"/>
              </a:rPr>
              <a:t>Kết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hợp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đkxđ</a:t>
            </a:r>
            <a:r>
              <a:rPr lang="en-US" sz="2800">
                <a:latin typeface="Times New Roman"/>
                <a:ea typeface="Calibri"/>
              </a:rPr>
              <a:t> </a:t>
            </a:r>
            <a:endParaRPr lang="en-US" sz="280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834328"/>
              </p:ext>
            </p:extLst>
          </p:nvPr>
        </p:nvGraphicFramePr>
        <p:xfrm>
          <a:off x="6835777" y="5554147"/>
          <a:ext cx="3354915" cy="10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8" imgW="1511280" imgH="469800" progId="Equation.DSMT4">
                  <p:embed/>
                </p:oleObj>
              </mc:Choice>
              <mc:Fallback>
                <p:oleObj name="Equation" r:id="rId18" imgW="1511280" imgH="4698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35777" y="5554147"/>
                        <a:ext cx="3354915" cy="10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6123379" y="2639721"/>
            <a:ext cx="0" cy="3581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75252"/>
              </p:ext>
            </p:extLst>
          </p:nvPr>
        </p:nvGraphicFramePr>
        <p:xfrm>
          <a:off x="1329642" y="5417456"/>
          <a:ext cx="19288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20" imgW="863280" imgH="469800" progId="Equation.DSMT4">
                  <p:embed/>
                </p:oleObj>
              </mc:Choice>
              <mc:Fallback>
                <p:oleObj name="Equation" r:id="rId20" imgW="863280" imgH="469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642" y="5417456"/>
                        <a:ext cx="192881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0898" y="5657285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282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59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141" y="68241"/>
            <a:ext cx="10515600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 SỐ KIỂU BÀI HỌC SINH DỄ SAI SÓT</a:t>
            </a:r>
          </a:p>
        </p:txBody>
      </p:sp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7062" y="1720839"/>
            <a:ext cx="9423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rgbClr val="3333FF"/>
                </a:solidFill>
              </a:rPr>
              <a:t>Dạng</a:t>
            </a:r>
            <a:r>
              <a:rPr lang="en-US" sz="3200" b="1">
                <a:solidFill>
                  <a:srgbClr val="3333FF"/>
                </a:solidFill>
              </a:rPr>
              <a:t> 3: </a:t>
            </a:r>
            <a:r>
              <a:rPr lang="en-US" sz="3200" b="1" err="1">
                <a:solidFill>
                  <a:srgbClr val="3333FF"/>
                </a:solidFill>
              </a:rPr>
              <a:t>Tìm</a:t>
            </a:r>
            <a:r>
              <a:rPr lang="en-US" sz="3200" b="1">
                <a:solidFill>
                  <a:srgbClr val="3333FF"/>
                </a:solidFill>
              </a:rPr>
              <a:t> x </a:t>
            </a:r>
            <a:r>
              <a:rPr lang="en-US" sz="3200" b="1" err="1">
                <a:solidFill>
                  <a:srgbClr val="3333FF"/>
                </a:solidFill>
              </a:rPr>
              <a:t>để</a:t>
            </a:r>
            <a:r>
              <a:rPr lang="en-US" sz="3200" b="1">
                <a:solidFill>
                  <a:srgbClr val="3333FF"/>
                </a:solidFill>
              </a:rPr>
              <a:t> </a:t>
            </a:r>
            <a:r>
              <a:rPr lang="en-US" sz="3200" b="1" err="1">
                <a:solidFill>
                  <a:srgbClr val="3333FF"/>
                </a:solidFill>
              </a:rPr>
              <a:t>biểu</a:t>
            </a:r>
            <a:r>
              <a:rPr lang="en-US" sz="3200" b="1">
                <a:solidFill>
                  <a:srgbClr val="3333FF"/>
                </a:solidFill>
              </a:rPr>
              <a:t> </a:t>
            </a:r>
            <a:r>
              <a:rPr lang="en-US" sz="3200" b="1" err="1">
                <a:solidFill>
                  <a:srgbClr val="3333FF"/>
                </a:solidFill>
              </a:rPr>
              <a:t>thức</a:t>
            </a:r>
            <a:r>
              <a:rPr lang="en-US" sz="3200" b="1">
                <a:solidFill>
                  <a:srgbClr val="3333FF"/>
                </a:solidFill>
              </a:rPr>
              <a:t> P ≥ a </a:t>
            </a:r>
            <a:r>
              <a:rPr lang="en-US" sz="3200" b="1" err="1">
                <a:solidFill>
                  <a:srgbClr val="3333FF"/>
                </a:solidFill>
              </a:rPr>
              <a:t>hoặc</a:t>
            </a:r>
            <a:r>
              <a:rPr lang="en-US" sz="3200" b="1">
                <a:solidFill>
                  <a:srgbClr val="3333FF"/>
                </a:solidFill>
              </a:rPr>
              <a:t> P </a:t>
            </a:r>
            <a:r>
              <a:rPr lang="en-US" sz="3200" b="1">
                <a:solidFill>
                  <a:srgbClr val="3333FF"/>
                </a:solidFill>
                <a:sym typeface="Symbol"/>
              </a:rPr>
              <a:t></a:t>
            </a:r>
            <a:r>
              <a:rPr lang="en-US" sz="3200" b="1">
                <a:solidFill>
                  <a:srgbClr val="3333FF"/>
                </a:solidFill>
              </a:rPr>
              <a:t> a, P &gt; a, P &lt;a</a:t>
            </a:r>
            <a:endParaRPr lang="en-US" sz="3200">
              <a:solidFill>
                <a:srgbClr val="3333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57928"/>
              </p:ext>
            </p:extLst>
          </p:nvPr>
        </p:nvGraphicFramePr>
        <p:xfrm>
          <a:off x="3077388" y="2658554"/>
          <a:ext cx="27479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091880" imgH="545760" progId="Equation.DSMT4">
                  <p:embed/>
                </p:oleObj>
              </mc:Choice>
              <mc:Fallback>
                <p:oleObj name="Equation" r:id="rId3" imgW="1091880" imgH="545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388" y="2658554"/>
                        <a:ext cx="2747963" cy="138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55085"/>
              </p:ext>
            </p:extLst>
          </p:nvPr>
        </p:nvGraphicFramePr>
        <p:xfrm>
          <a:off x="6527026" y="3030031"/>
          <a:ext cx="1947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026" y="3030031"/>
                        <a:ext cx="1947863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7062" y="3058527"/>
            <a:ext cx="2428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3200" b="1" i="1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í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: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lang="en-US" sz="40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30543" y="2988186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3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7449" y="4315265"/>
            <a:ext cx="33826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84923"/>
              </p:ext>
            </p:extLst>
          </p:nvPr>
        </p:nvGraphicFramePr>
        <p:xfrm>
          <a:off x="5776914" y="4381500"/>
          <a:ext cx="10033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4" y="4381500"/>
                        <a:ext cx="10033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630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3738724" y="2074034"/>
            <a:ext cx="2648482" cy="475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Cách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giải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đúng</a:t>
            </a:r>
            <a:r>
              <a:rPr lang="en-US" sz="2800">
                <a:solidFill>
                  <a:srgbClr val="FF0000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44" name="Rectangle 13"/>
          <p:cNvSpPr>
            <a:spLocks noChangeArrowheads="1"/>
          </p:cNvSpPr>
          <p:nvPr/>
        </p:nvSpPr>
        <p:spPr bwMode="auto">
          <a:xfrm>
            <a:off x="1" y="-237827"/>
            <a:ext cx="184731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1706367" y="2652180"/>
            <a:ext cx="274434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1" y="-237827"/>
            <a:ext cx="184731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" y="-237827"/>
            <a:ext cx="184731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788197"/>
              </p:ext>
            </p:extLst>
          </p:nvPr>
        </p:nvGraphicFramePr>
        <p:xfrm>
          <a:off x="3570945" y="5822621"/>
          <a:ext cx="2479649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231560" imgH="215640" progId="Equation.DSMT4">
                  <p:embed/>
                </p:oleObj>
              </mc:Choice>
              <mc:Fallback>
                <p:oleObj name="Equation" r:id="rId3" imgW="1231560" imgH="2156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945" y="5822621"/>
                        <a:ext cx="2479649" cy="435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64977" y="5782544"/>
            <a:ext cx="74779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đkxđ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Vậy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                              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thì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 P &gt; 3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                                   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" y="-237827"/>
            <a:ext cx="184731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49378"/>
              </p:ext>
            </p:extLst>
          </p:nvPr>
        </p:nvGraphicFramePr>
        <p:xfrm>
          <a:off x="2379468" y="62923"/>
          <a:ext cx="2498148" cy="125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091880" imgH="545760" progId="Equation.DSMT4">
                  <p:embed/>
                </p:oleObj>
              </mc:Choice>
              <mc:Fallback>
                <p:oleObj name="Equation" r:id="rId5" imgW="1091880" imgH="5457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468" y="62923"/>
                        <a:ext cx="2498148" cy="1258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06774"/>
              </p:ext>
            </p:extLst>
          </p:nvPr>
        </p:nvGraphicFramePr>
        <p:xfrm>
          <a:off x="5777989" y="424424"/>
          <a:ext cx="1770785" cy="46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825480" imgH="215640" progId="Equation.DSMT4">
                  <p:embed/>
                </p:oleObj>
              </mc:Choice>
              <mc:Fallback>
                <p:oleObj name="Equation" r:id="rId7" imgW="825480" imgH="215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989" y="424424"/>
                        <a:ext cx="1770785" cy="469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892969" y="413688"/>
            <a:ext cx="832279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980801" y="1489259"/>
            <a:ext cx="2977097" cy="475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5620"/>
              </p:ext>
            </p:extLst>
          </p:nvPr>
        </p:nvGraphicFramePr>
        <p:xfrm>
          <a:off x="4813157" y="1553607"/>
          <a:ext cx="912091" cy="41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9" imgW="419040" imgH="190440" progId="Equation.DSMT4">
                  <p:embed/>
                </p:oleObj>
              </mc:Choice>
              <mc:Fallback>
                <p:oleObj name="Equation" r:id="rId9" imgW="419040" imgH="1904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157" y="1553607"/>
                        <a:ext cx="912091" cy="411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264978" y="369930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2800" b="1" i="1" err="1">
                <a:solidFill>
                  <a:prstClr val="black"/>
                </a:solidFill>
                <a:ea typeface="Calibri" pitchFamily="34" charset="0"/>
                <a:cs typeface="Times New Roman" pitchFamily="18" charset="0"/>
              </a:rPr>
              <a:t>í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4: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42747"/>
              </p:ext>
            </p:extLst>
          </p:nvPr>
        </p:nvGraphicFramePr>
        <p:xfrm>
          <a:off x="324790" y="2705100"/>
          <a:ext cx="6210011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1" imgW="2971800" imgH="672840" progId="Equation.DSMT4">
                  <p:embed/>
                </p:oleObj>
              </mc:Choice>
              <mc:Fallback>
                <p:oleObj name="Equation" r:id="rId11" imgW="2971800" imgH="672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90" y="2705100"/>
                        <a:ext cx="6210011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63877"/>
              </p:ext>
            </p:extLst>
          </p:nvPr>
        </p:nvGraphicFramePr>
        <p:xfrm>
          <a:off x="198438" y="4140200"/>
          <a:ext cx="25209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4140200"/>
                        <a:ext cx="25209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769064" y="4374087"/>
            <a:ext cx="34285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(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ì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01464"/>
              </p:ext>
            </p:extLst>
          </p:nvPr>
        </p:nvGraphicFramePr>
        <p:xfrm>
          <a:off x="3440321" y="4285069"/>
          <a:ext cx="1115581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5" imgW="533160" imgH="266400" progId="Equation.DSMT4">
                  <p:embed/>
                </p:oleObj>
              </mc:Choice>
              <mc:Fallback>
                <p:oleObj name="Equation" r:id="rId15" imgW="53316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321" y="4285069"/>
                        <a:ext cx="1115581" cy="554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595002" y="4351038"/>
            <a:ext cx="23807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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x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 TMĐKXĐ)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47160"/>
              </p:ext>
            </p:extLst>
          </p:nvPr>
        </p:nvGraphicFramePr>
        <p:xfrm>
          <a:off x="158750" y="5014913"/>
          <a:ext cx="49101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7" imgW="2349360" imgH="266400" progId="Equation.DSMT4">
                  <p:embed/>
                </p:oleObj>
              </mc:Choice>
              <mc:Fallback>
                <p:oleObj name="Equation" r:id="rId17" imgW="23493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014913"/>
                        <a:ext cx="49101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peech Bubble: Rectangle 5">
            <a:extLst>
              <a:ext uri="{FF2B5EF4-FFF2-40B4-BE49-F238E27FC236}">
                <a16:creationId xmlns:a16="http://schemas.microsoft.com/office/drawing/2014/main" id="{7667DC60-DAF6-4272-BDA9-DEBADC3AB729}"/>
              </a:ext>
            </a:extLst>
          </p:cNvPr>
          <p:cNvSpPr/>
          <p:nvPr/>
        </p:nvSpPr>
        <p:spPr>
          <a:xfrm>
            <a:off x="8647179" y="3640984"/>
            <a:ext cx="3518072" cy="2024646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61D372-B677-4F0D-97C9-486D74FFC0CF}"/>
              </a:ext>
            </a:extLst>
          </p:cNvPr>
          <p:cNvSpPr txBox="1"/>
          <p:nvPr/>
        </p:nvSpPr>
        <p:spPr>
          <a:xfrm>
            <a:off x="8671335" y="3716029"/>
            <a:ext cx="1779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vi-VN" b="1" u="sng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F03551-6C81-4ED8-BB1A-247B66A7F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840130"/>
              </p:ext>
            </p:extLst>
          </p:nvPr>
        </p:nvGraphicFramePr>
        <p:xfrm>
          <a:off x="9625461" y="4160406"/>
          <a:ext cx="2129685" cy="133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9" imgW="1523880" imgH="952200" progId="Equation.DSMT4">
                  <p:embed/>
                </p:oleObj>
              </mc:Choice>
              <mc:Fallback>
                <p:oleObj name="Equation" r:id="rId19" imgW="1523880" imgH="952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F03551-6C81-4ED8-BB1A-247B66A7F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25461" y="4160406"/>
                        <a:ext cx="2129685" cy="133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F07D1A7-4E5A-452D-8E5D-654CE7FBEF2F}"/>
              </a:ext>
            </a:extLst>
          </p:cNvPr>
          <p:cNvSpPr txBox="1"/>
          <p:nvPr/>
        </p:nvSpPr>
        <p:spPr>
          <a:xfrm>
            <a:off x="7688767" y="3304184"/>
            <a:ext cx="540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đ</a:t>
            </a:r>
            <a:endParaRPr lang="vi-VN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4C40883-2416-4137-853A-4F4FF4689D80}"/>
              </a:ext>
            </a:extLst>
          </p:cNvPr>
          <p:cNvSpPr txBox="1"/>
          <p:nvPr/>
        </p:nvSpPr>
        <p:spPr>
          <a:xfrm>
            <a:off x="7696341" y="4451031"/>
            <a:ext cx="540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vi-VN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80E5BA2-6A8F-46DA-B9EF-1B3692BEDF01}"/>
              </a:ext>
            </a:extLst>
          </p:cNvPr>
          <p:cNvSpPr txBox="1"/>
          <p:nvPr/>
        </p:nvSpPr>
        <p:spPr>
          <a:xfrm>
            <a:off x="7742901" y="5228546"/>
            <a:ext cx="540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đ</a:t>
            </a:r>
            <a:endParaRPr lang="vi-VN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DA8708C-DA86-458E-89F8-FF2F2561BFB4}"/>
              </a:ext>
            </a:extLst>
          </p:cNvPr>
          <p:cNvSpPr txBox="1"/>
          <p:nvPr/>
        </p:nvSpPr>
        <p:spPr>
          <a:xfrm>
            <a:off x="7742902" y="5855744"/>
            <a:ext cx="540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vi-VN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27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2" grpId="0"/>
      <p:bldP spid="34" grpId="0"/>
      <p:bldP spid="6" grpId="0" animBg="1"/>
      <p:bldP spid="11" grpId="0"/>
      <p:bldP spid="13" grpId="0"/>
      <p:bldP spid="30" grpId="0"/>
      <p:bldP spid="3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250716" y="1787436"/>
            <a:ext cx="1630575" cy="475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ai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ót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1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44" name="Rectangle 13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45014"/>
              </p:ext>
            </p:extLst>
          </p:nvPr>
        </p:nvGraphicFramePr>
        <p:xfrm>
          <a:off x="1996644" y="44545"/>
          <a:ext cx="6129194" cy="13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933640" imgH="672840" progId="Equation.DSMT4">
                  <p:embed/>
                </p:oleObj>
              </mc:Choice>
              <mc:Fallback>
                <p:oleObj name="Equation" r:id="rId3" imgW="2933640" imgH="67284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644" y="44545"/>
                        <a:ext cx="6129194" cy="1397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5"/>
          <p:cNvSpPr>
            <a:spLocks noChangeArrowheads="1"/>
          </p:cNvSpPr>
          <p:nvPr/>
        </p:nvSpPr>
        <p:spPr bwMode="auto">
          <a:xfrm>
            <a:off x="1" y="-9227"/>
            <a:ext cx="184731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0" y="686100"/>
            <a:ext cx="274434" cy="47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50716" y="3336054"/>
            <a:ext cx="1630575" cy="475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ai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ót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2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4144291" y="1907050"/>
            <a:ext cx="3618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l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uôn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đúng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ớ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mọ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x.</a:t>
            </a:r>
            <a:endParaRPr lang="en-US" sz="2800" i="1">
              <a:solidFill>
                <a:prstClr val="black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144291" y="3353716"/>
            <a:ext cx="40895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l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uôn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đúng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ớ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mọ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x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&gt; 0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39339"/>
              </p:ext>
            </p:extLst>
          </p:nvPr>
        </p:nvGraphicFramePr>
        <p:xfrm>
          <a:off x="1881291" y="1267771"/>
          <a:ext cx="209694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1002960" imgH="672840" progId="Equation.DSMT4">
                  <p:embed/>
                </p:oleObj>
              </mc:Choice>
              <mc:Fallback>
                <p:oleObj name="Equation" r:id="rId5" imgW="100296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291" y="1267771"/>
                        <a:ext cx="209694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2736"/>
              </p:ext>
            </p:extLst>
          </p:nvPr>
        </p:nvGraphicFramePr>
        <p:xfrm>
          <a:off x="1918594" y="2849673"/>
          <a:ext cx="209694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7" imgW="1002960" imgH="672840" progId="Equation.DSMT4">
                  <p:embed/>
                </p:oleObj>
              </mc:Choice>
              <mc:Fallback>
                <p:oleObj name="Equation" r:id="rId7" imgW="100296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594" y="2849673"/>
                        <a:ext cx="2096945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3383" y="4923592"/>
            <a:ext cx="1630575" cy="475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ai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prstClr val="black"/>
                </a:solidFill>
                <a:latin typeface="Times New Roman"/>
                <a:ea typeface="Calibri"/>
              </a:rPr>
              <a:t>sót</a:t>
            </a:r>
            <a:r>
              <a:rPr lang="en-US" sz="2800" b="1" i="1" u="sng">
                <a:solidFill>
                  <a:prstClr val="black"/>
                </a:solidFill>
                <a:latin typeface="Times New Roman"/>
                <a:ea typeface="Calibri"/>
              </a:rPr>
              <a:t> 3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01313"/>
              </p:ext>
            </p:extLst>
          </p:nvPr>
        </p:nvGraphicFramePr>
        <p:xfrm>
          <a:off x="1898013" y="4478946"/>
          <a:ext cx="209694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9" imgW="1002960" imgH="672840" progId="Equation.DSMT4">
                  <p:embed/>
                </p:oleObj>
              </mc:Choice>
              <mc:Fallback>
                <p:oleObj name="Equation" r:id="rId9" imgW="1002960" imgH="6728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013" y="4478946"/>
                        <a:ext cx="2096943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56873"/>
              </p:ext>
            </p:extLst>
          </p:nvPr>
        </p:nvGraphicFramePr>
        <p:xfrm>
          <a:off x="158750" y="5837238"/>
          <a:ext cx="49895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2387520" imgH="266400" progId="Equation.DSMT4">
                  <p:embed/>
                </p:oleObj>
              </mc:Choice>
              <mc:Fallback>
                <p:oleObj name="Equation" r:id="rId10" imgW="238752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5837238"/>
                        <a:ext cx="49895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181872" y="5869370"/>
            <a:ext cx="67053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ĐKXĐ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ậy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x &gt;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1,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x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≠ 4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thì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P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&gt; 3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154132" y="2614541"/>
            <a:ext cx="4006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ậy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ớ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mọi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x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thì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P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&gt; 3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65953" y="4098835"/>
            <a:ext cx="49094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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ậy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x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&gt;0,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x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≠ 4 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thì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P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&gt; 3</a:t>
            </a:r>
            <a:endParaRPr lang="en-US" sz="280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55721" y="5025884"/>
            <a:ext cx="39993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(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Vì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</a:rPr>
              <a:t>              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</a:t>
            </a:r>
            <a:r>
              <a:rPr lang="en-US" sz="2800" i="1">
                <a:solidFill>
                  <a:prstClr val="black"/>
                </a:solidFill>
                <a:latin typeface="Times New Roman"/>
                <a:ea typeface="Calibri"/>
                <a:sym typeface="Symbol"/>
              </a:rPr>
              <a:t>x TMĐK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)</a:t>
            </a:r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99247"/>
              </p:ext>
            </p:extLst>
          </p:nvPr>
        </p:nvGraphicFramePr>
        <p:xfrm>
          <a:off x="4184650" y="4851400"/>
          <a:ext cx="25225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1206360" imgH="419040" progId="Equation.DSMT4">
                  <p:embed/>
                </p:oleObj>
              </mc:Choice>
              <mc:Fallback>
                <p:oleObj name="Equation" r:id="rId12" imgW="120636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851400"/>
                        <a:ext cx="25225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27299"/>
              </p:ext>
            </p:extLst>
          </p:nvPr>
        </p:nvGraphicFramePr>
        <p:xfrm>
          <a:off x="7420112" y="4923592"/>
          <a:ext cx="11144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4" imgW="533160" imgH="266400" progId="Equation.DSMT4">
                  <p:embed/>
                </p:oleObj>
              </mc:Choice>
              <mc:Fallback>
                <p:oleObj name="Equation" r:id="rId14" imgW="533160" imgH="266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112" y="4923592"/>
                        <a:ext cx="11144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45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59" grpId="0"/>
      <p:bldP spid="24" grpId="0"/>
      <p:bldP spid="29" grpId="0"/>
      <p:bldP spid="22" grpId="0"/>
      <p:bldP spid="23" grpId="0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790702" y="3770473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743722" y="4000868"/>
            <a:ext cx="9383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Cho                                          .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 &lt; 0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6332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6008" y="519716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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 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6135895" y="509496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6435570" y="5236200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 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D5F8AA8-7330-46A8-9BD5-A245CDD9E9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6064" y="3806528"/>
          <a:ext cx="32607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3" imgW="1917360" imgH="583920" progId="Equation.DSMT4">
                  <p:embed/>
                </p:oleObj>
              </mc:Choice>
              <mc:Fallback>
                <p:oleObj name="Equation" r:id="rId13" imgW="1917360" imgH="583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D5F8AA8-7330-46A8-9BD5-A245CDD9E9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6064" y="3806528"/>
                        <a:ext cx="32607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A0C806B-47D0-4672-BC04-16A1FE7100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9600" y="5187242"/>
          <a:ext cx="1504807" cy="41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5" imgW="736560" imgH="203040" progId="Equation.DSMT4">
                  <p:embed/>
                </p:oleObj>
              </mc:Choice>
              <mc:Fallback>
                <p:oleObj name="Equation" r:id="rId15" imgW="7365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A0C806B-47D0-4672-BC04-16A1FE7100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9600" y="5187242"/>
                        <a:ext cx="1504807" cy="41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31FEA2-8712-4B78-B235-FE40BB84F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9690" y="6021009"/>
          <a:ext cx="1762400" cy="41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7" imgW="927000" imgH="215640" progId="Equation.DSMT4">
                  <p:embed/>
                </p:oleObj>
              </mc:Choice>
              <mc:Fallback>
                <p:oleObj name="Equation" r:id="rId17" imgW="927000" imgH="215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31FEA2-8712-4B78-B235-FE40BB84F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9690" y="6021009"/>
                        <a:ext cx="1762400" cy="410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E37757-F551-42FD-A5BA-A332DA4C4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9463" y="5997702"/>
          <a:ext cx="893015" cy="42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9" imgW="431640" imgH="203040" progId="Equation.DSMT4">
                  <p:embed/>
                </p:oleObj>
              </mc:Choice>
              <mc:Fallback>
                <p:oleObj name="Equation" r:id="rId19" imgW="431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FE37757-F551-42FD-A5BA-A332DA4C4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09463" y="5997702"/>
                        <a:ext cx="893015" cy="42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AFB02-5AB0-4A58-8ED0-5E0B87767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2244" y="5172625"/>
          <a:ext cx="850234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21" imgW="431640" imgH="203040" progId="Equation.DSMT4">
                  <p:embed/>
                </p:oleObj>
              </mc:Choice>
              <mc:Fallback>
                <p:oleObj name="Equation" r:id="rId21" imgW="4316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1AFB02-5AB0-4A58-8ED0-5E0B877672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52244" y="5172625"/>
                        <a:ext cx="850234" cy="40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2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106008" y="3979153"/>
            <a:ext cx="100819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Cho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.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6135895" y="5100583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806332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6435571" y="5202784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1106008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684005-B659-48DB-B768-A7E3350B62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2919" y="3682518"/>
          <a:ext cx="3654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3" imgW="2158920" imgH="545760" progId="Equation.DSMT4">
                  <p:embed/>
                </p:oleObj>
              </mc:Choice>
              <mc:Fallback>
                <p:oleObj name="Equation" r:id="rId13" imgW="2158920" imgH="545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684005-B659-48DB-B768-A7E3350B62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919" y="3682518"/>
                        <a:ext cx="3654425" cy="1093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:a16="http://schemas.microsoft.com/office/drawing/2014/main" id="{9C09A1E6-3B42-44BC-94D8-7250263FA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337" y="1001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vi-VN" sz="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vi-VN" alt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B01332-64D7-4926-B91F-E33971C3BD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0034" y="3979153"/>
          <a:ext cx="1137917" cy="47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7B01332-64D7-4926-B91F-E33971C3BD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0034" y="3979153"/>
                        <a:ext cx="1137917" cy="479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1765595-5B88-4F31-A9E0-BFEEE8159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0930" y="5126766"/>
          <a:ext cx="979733" cy="4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17" imgW="457200" imgH="203040" progId="Equation.DSMT4">
                  <p:embed/>
                </p:oleObj>
              </mc:Choice>
              <mc:Fallback>
                <p:oleObj name="Equation" r:id="rId17" imgW="457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1765595-5B88-4F31-A9E0-BFEEE81592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20930" y="5126766"/>
                        <a:ext cx="979733" cy="43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C492EC-3A02-4D60-B2F5-65C516D1A8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10" y="5138468"/>
          <a:ext cx="1051321" cy="41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0C492EC-3A02-4D60-B2F5-65C516D1A8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69110" y="5138468"/>
                        <a:ext cx="1051321" cy="418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27178C1-AD96-4932-8F73-064CBBC98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2297" y="5996108"/>
          <a:ext cx="978366" cy="44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21" imgW="444240" imgH="203040" progId="Equation.DSMT4">
                  <p:embed/>
                </p:oleObj>
              </mc:Choice>
              <mc:Fallback>
                <p:oleObj name="Equation" r:id="rId21" imgW="44424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27178C1-AD96-4932-8F73-064CBBC98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22297" y="5996108"/>
                        <a:ext cx="978366" cy="44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1FDBFA-0507-4DAC-AB0E-B1EA0EBAF5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9110" y="6023252"/>
          <a:ext cx="964844" cy="400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23" imgW="444240" imgH="203040" progId="Equation.DSMT4">
                  <p:embed/>
                </p:oleObj>
              </mc:Choice>
              <mc:Fallback>
                <p:oleObj name="Equation" r:id="rId23" imgW="44424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41FDBFA-0507-4DAC-AB0E-B1EA0EBAF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69110" y="6023252"/>
                        <a:ext cx="964844" cy="400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70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84" y="-49894"/>
            <a:ext cx="3468041" cy="346804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7B0FE9C-F303-49FF-B30D-C4457E06642A}"/>
              </a:ext>
            </a:extLst>
          </p:cNvPr>
          <p:cNvCxnSpPr/>
          <p:nvPr/>
        </p:nvCxnSpPr>
        <p:spPr>
          <a:xfrm>
            <a:off x="0" y="6260480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F7D700C-B032-496C-9680-57633EB31182}"/>
              </a:ext>
            </a:extLst>
          </p:cNvPr>
          <p:cNvCxnSpPr/>
          <p:nvPr/>
        </p:nvCxnSpPr>
        <p:spPr>
          <a:xfrm>
            <a:off x="0" y="5397218"/>
            <a:ext cx="12192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4199134-2609-4E66-A329-2863BCCC5133}"/>
              </a:ext>
            </a:extLst>
          </p:cNvPr>
          <p:cNvCxnSpPr/>
          <p:nvPr/>
        </p:nvCxnSpPr>
        <p:spPr>
          <a:xfrm>
            <a:off x="0" y="4194709"/>
            <a:ext cx="12192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254BD6F-C222-4EBF-A18A-FDA724EC8AEA}"/>
              </a:ext>
            </a:extLst>
          </p:cNvPr>
          <p:cNvSpPr/>
          <p:nvPr/>
        </p:nvSpPr>
        <p:spPr>
          <a:xfrm flipH="1">
            <a:off x="659905" y="3584278"/>
            <a:ext cx="10872190" cy="125193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605F6AC-8356-4661-B6A4-309609CF4CCF}"/>
              </a:ext>
            </a:extLst>
          </p:cNvPr>
          <p:cNvSpPr txBox="1"/>
          <p:nvPr/>
        </p:nvSpPr>
        <p:spPr>
          <a:xfrm>
            <a:off x="1299361" y="3866231"/>
            <a:ext cx="14902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Cho                                .  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x </a:t>
            </a:r>
            <a:r>
              <a:rPr kumimoji="0" lang="en-US" sz="2800" b="0" i="0" u="none" strike="noStrike" kern="1200" cap="none" spc="0" normalizeH="0" baseline="0" noProof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id="{D0E6AFB4-275F-4728-9A13-27E00F9EA3A2}"/>
              </a:ext>
            </a:extLst>
          </p:cNvPr>
          <p:cNvSpPr/>
          <p:nvPr/>
        </p:nvSpPr>
        <p:spPr>
          <a:xfrm flipH="1">
            <a:off x="804609" y="5961292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id="{CA2E0476-BE10-4768-BE1B-A9C0072703C2}"/>
              </a:ext>
            </a:extLst>
          </p:cNvPr>
          <p:cNvSpPr/>
          <p:nvPr/>
        </p:nvSpPr>
        <p:spPr>
          <a:xfrm flipH="1">
            <a:off x="6135895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id="{9897B1B9-EB78-41AF-AC33-1E8F7714B11F}"/>
              </a:ext>
            </a:extLst>
          </p:cNvPr>
          <p:cNvSpPr txBox="1"/>
          <p:nvPr/>
        </p:nvSpPr>
        <p:spPr>
          <a:xfrm>
            <a:off x="1104285" y="6063493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id="{D96707EC-5A82-4050-B897-6DBAB63AC957}"/>
              </a:ext>
            </a:extLst>
          </p:cNvPr>
          <p:cNvSpPr txBox="1"/>
          <p:nvPr/>
        </p:nvSpPr>
        <p:spPr>
          <a:xfrm>
            <a:off x="6423936" y="5250436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id="{8DD63B39-09F3-4F04-83CD-408FC7619A90}"/>
              </a:ext>
            </a:extLst>
          </p:cNvPr>
          <p:cNvSpPr/>
          <p:nvPr/>
        </p:nvSpPr>
        <p:spPr>
          <a:xfrm flipH="1">
            <a:off x="806332" y="5094961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id="{A6F11D1C-4D08-4BAF-9A3D-4AC673B9036B}"/>
              </a:ext>
            </a:extLst>
          </p:cNvPr>
          <p:cNvSpPr/>
          <p:nvPr/>
        </p:nvSpPr>
        <p:spPr>
          <a:xfrm flipH="1">
            <a:off x="6135895" y="5958224"/>
            <a:ext cx="5249773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id="{9B5DABB8-849A-4D2D-930C-9CA07BFC5BDE}"/>
              </a:ext>
            </a:extLst>
          </p:cNvPr>
          <p:cNvSpPr txBox="1"/>
          <p:nvPr/>
        </p:nvSpPr>
        <p:spPr>
          <a:xfrm>
            <a:off x="1106008" y="5197162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id="{42A746A3-96B8-42A5-8EFA-A104DB6B2F69}"/>
              </a:ext>
            </a:extLst>
          </p:cNvPr>
          <p:cNvSpPr txBox="1"/>
          <p:nvPr/>
        </p:nvSpPr>
        <p:spPr>
          <a:xfrm>
            <a:off x="6435571" y="6060425"/>
            <a:ext cx="46504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white"/>
              </a:buClr>
              <a:buSzTx/>
              <a:buFont typeface="Wingdings" panose="05000000000000000000" pitchFamily="2" charset="2"/>
              <a:buChar char="w"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id="{94477BC5-B6D0-442B-AA84-FC52C48B00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863859"/>
            <a:ext cx="487363" cy="487363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id="{68BE9F49-5BDC-4DC0-880E-ABA272EC2901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192000" y="1478693"/>
            <a:ext cx="487363" cy="487363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id="{7942E890-12CD-490E-BBD3-364B92887EF6}"/>
              </a:ext>
            </a:extLst>
          </p:cNvPr>
          <p:cNvPicPr>
            <a:picLocks noChangeAspect="1"/>
          </p:cNvPicPr>
          <p:nvPr>
            <a:audi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074155"/>
            <a:ext cx="487363" cy="487363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id="{1959E413-37BE-4F97-ADD0-1237CBCB68D0}"/>
              </a:ext>
            </a:extLst>
          </p:cNvPr>
          <p:cNvPicPr>
            <a:picLocks noChangeAspect="1"/>
          </p:cNvPicPr>
          <p:nvPr>
            <a:audi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202905" y="2630411"/>
            <a:ext cx="487363" cy="487363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07D686-BC4D-4387-882E-BF3ADC616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6750" y="3175000"/>
          <a:ext cx="696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3" imgW="696615" imgH="504596" progId="Equation.DSMT4">
                  <p:embed/>
                </p:oleObj>
              </mc:Choice>
              <mc:Fallback>
                <p:oleObj name="Equation" r:id="rId13" imgW="696615" imgH="504596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107D686-BC4D-4387-882E-BF3ADC616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6750" y="3175000"/>
                        <a:ext cx="6969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:a16="http://schemas.microsoft.com/office/drawing/2014/main" id="{0E75E85D-0548-4E24-8B56-C4C448A6A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5557" y="249684"/>
            <a:ext cx="193628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D86B70-C4A4-459E-8F38-EDE4A949A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493" y="3712545"/>
          <a:ext cx="3006077" cy="98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5" imgW="1549080" imgH="507960" progId="Equation.DSMT4">
                  <p:embed/>
                </p:oleObj>
              </mc:Choice>
              <mc:Fallback>
                <p:oleObj name="Equation" r:id="rId15" imgW="154908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AD86B70-C4A4-459E-8F38-EDE4A949A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493" y="3712545"/>
                        <a:ext cx="3006077" cy="984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F3CE32-7F72-4001-8D5C-5D3ED663F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891" y="3908628"/>
          <a:ext cx="1049621" cy="4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7" imgW="482400" imgH="190440" progId="Equation.DSMT4">
                  <p:embed/>
                </p:oleObj>
              </mc:Choice>
              <mc:Fallback>
                <p:oleObj name="Equation" r:id="rId17" imgW="48240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3F3CE32-7F72-4001-8D5C-5D3ED663F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0891" y="3908628"/>
                        <a:ext cx="1049621" cy="4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D24B38-56A5-4BFF-9B10-8D0AE1B423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517" y="5214935"/>
          <a:ext cx="1019511" cy="3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9" imgW="609480" imgH="203040" progId="Equation.DSMT4">
                  <p:embed/>
                </p:oleObj>
              </mc:Choice>
              <mc:Fallback>
                <p:oleObj name="Equation" r:id="rId19" imgW="6094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D24B38-56A5-4BFF-9B10-8D0AE1B423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73517" y="5214935"/>
                        <a:ext cx="1019511" cy="3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7F2F52-EE7E-4DC1-810B-FED0F428E9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0005" y="5209504"/>
          <a:ext cx="813588" cy="382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21" imgW="431640" imgH="203040" progId="Equation.DSMT4">
                  <p:embed/>
                </p:oleObj>
              </mc:Choice>
              <mc:Fallback>
                <p:oleObj name="Equation" r:id="rId21" imgW="4316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F7F2F52-EE7E-4DC1-810B-FED0F428E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90005" y="5209504"/>
                        <a:ext cx="813588" cy="382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F906E8-26FF-4D9D-BB23-0A4BAD6866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3517" y="5963409"/>
          <a:ext cx="1227923" cy="49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5F906E8-26FF-4D9D-BB23-0A4BAD686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73517" y="5963409"/>
                        <a:ext cx="1227923" cy="491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20BC48-710B-4EE9-B5FB-AE3BD51B9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0005" y="6102375"/>
          <a:ext cx="1719579" cy="35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25" imgW="1054080" imgH="215640" progId="Equation.DSMT4">
                  <p:embed/>
                </p:oleObj>
              </mc:Choice>
              <mc:Fallback>
                <p:oleObj name="Equation" r:id="rId25" imgW="105408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20BC48-710B-4EE9-B5FB-AE3BD51B9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90005" y="6102375"/>
                        <a:ext cx="1719579" cy="35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74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4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4" name="Rectangle 5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5" name="Rectangle 6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6" name="Rectangle 7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7" name="Rectangle 8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8" name="Rectangle 9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9" name="Rectangle 10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90" name="WordArt 12"/>
          <p:cNvSpPr>
            <a:spLocks noChangeArrowheads="1" noChangeShapeType="1" noTextEdit="1"/>
          </p:cNvSpPr>
          <p:nvPr/>
        </p:nvSpPr>
        <p:spPr bwMode="auto">
          <a:xfrm>
            <a:off x="1205345" y="1846613"/>
            <a:ext cx="10664041" cy="331321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ln w="12700">
                <a:solidFill>
                  <a:srgbClr val="FF0000"/>
                </a:solidFill>
                <a:miter lim="800000"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49166" y="639322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3200" b="1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 TRƯỜNG THCS YÊN </a:t>
            </a:r>
            <a:r>
              <a:rPr lang="en-US" sz="3200" b="1" smtClean="0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PHONG</a:t>
            </a:r>
            <a:endParaRPr lang="en-US" sz="3200" b="1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EF7ECC-249A-48AE-B247-BD40EF372684}"/>
              </a:ext>
            </a:extLst>
          </p:cNvPr>
          <p:cNvSpPr txBox="1"/>
          <p:nvPr/>
        </p:nvSpPr>
        <p:spPr>
          <a:xfrm>
            <a:off x="997527" y="1846613"/>
            <a:ext cx="96427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 ĐỀ: </a:t>
            </a:r>
          </a:p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KIỂU BÀI HỌC SINH DỄ </a:t>
            </a:r>
          </a:p>
          <a:p>
            <a:pPr algn="ctr"/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 SÓT TRONG BÀI TOÁN RÚT GỌN</a:t>
            </a:r>
            <a:endParaRPr lang="vi-VN" sz="4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938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23926" y="1720839"/>
            <a:ext cx="23140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</a:rPr>
              <a:t>THẢO LUẬN:</a:t>
            </a:r>
            <a:endParaRPr lang="en-US" sz="3200">
              <a:solidFill>
                <a:srgbClr val="00206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45858"/>
              </p:ext>
            </p:extLst>
          </p:nvPr>
        </p:nvGraphicFramePr>
        <p:xfrm>
          <a:off x="3115117" y="2305612"/>
          <a:ext cx="17573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17" y="2305612"/>
                        <a:ext cx="1757363" cy="128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27424"/>
              </p:ext>
            </p:extLst>
          </p:nvPr>
        </p:nvGraphicFramePr>
        <p:xfrm>
          <a:off x="6058661" y="2707208"/>
          <a:ext cx="95885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406080" imgH="190440" progId="Equation.DSMT4">
                  <p:embed/>
                </p:oleObj>
              </mc:Choice>
              <mc:Fallback>
                <p:oleObj name="Equation" r:id="rId5" imgW="406080" imgH="1904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661" y="2707208"/>
                        <a:ext cx="958851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81454" y="2642628"/>
            <a:ext cx="2738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lang="en-US" sz="40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998389" y="2642628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3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80370" y="3562069"/>
            <a:ext cx="48424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TNN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.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828224"/>
              </p:ext>
            </p:extLst>
          </p:nvPr>
        </p:nvGraphicFramePr>
        <p:xfrm>
          <a:off x="2955925" y="4168775"/>
          <a:ext cx="23002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914400" imgH="545760" progId="Equation.DSMT4">
                  <p:embed/>
                </p:oleObj>
              </mc:Choice>
              <mc:Fallback>
                <p:oleObj name="Equation" r:id="rId7" imgW="914400" imgH="545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168775"/>
                        <a:ext cx="2300288" cy="138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070517"/>
              </p:ext>
            </p:extLst>
          </p:nvPr>
        </p:nvGraphicFramePr>
        <p:xfrm>
          <a:off x="6121400" y="4251325"/>
          <a:ext cx="20081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850680" imgH="469800" progId="Equation.DSMT4">
                  <p:embed/>
                </p:oleObj>
              </mc:Choice>
              <mc:Fallback>
                <p:oleObj name="Equation" r:id="rId9" imgW="850680" imgH="469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251325"/>
                        <a:ext cx="20081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40184" y="4569268"/>
            <a:ext cx="27382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b="1" i="1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ập</a:t>
            </a:r>
            <a:r>
              <a:rPr lang="en-US" sz="3200" b="1" i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lang="en-US" sz="40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133410" y="4498927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3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82643" y="5546765"/>
            <a:ext cx="67345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89552"/>
              </p:ext>
            </p:extLst>
          </p:nvPr>
        </p:nvGraphicFramePr>
        <p:xfrm>
          <a:off x="5493671" y="5627006"/>
          <a:ext cx="1123951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671" y="5627006"/>
                        <a:ext cx="1123951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ction Button: Home 2">
            <a:hlinkClick r:id="rId13" action="ppaction://hlinksldjump" highlightClick="1"/>
          </p:cNvPr>
          <p:cNvSpPr/>
          <p:nvPr/>
        </p:nvSpPr>
        <p:spPr>
          <a:xfrm>
            <a:off x="11946194" y="6548284"/>
            <a:ext cx="245807" cy="309716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826141" y="68241"/>
            <a:ext cx="10515600" cy="914400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 SỐ LỖI SAI KHI LÀM BÀI</a:t>
            </a:r>
          </a:p>
        </p:txBody>
      </p:sp>
    </p:spTree>
    <p:extLst>
      <p:ext uri="{BB962C8B-B14F-4D97-AF65-F5344CB8AC3E}">
        <p14:creationId xmlns:p14="http://schemas.microsoft.com/office/powerpoint/2010/main" val="41562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5" grpId="0"/>
      <p:bldP spid="19" grpId="0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3"/>
          <p:cNvSpPr txBox="1">
            <a:spLocks noChangeArrowheads="1"/>
          </p:cNvSpPr>
          <p:nvPr/>
        </p:nvSpPr>
        <p:spPr bwMode="auto">
          <a:xfrm>
            <a:off x="2641600" y="4495807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48483" name="Rectangle 4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4" name="Rectangle 5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5" name="Rectangle 6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6" name="Rectangle 7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7" name="Rectangle 8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8" name="Rectangle 9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89" name="Rectangle 10"/>
          <p:cNvSpPr>
            <a:spLocks noChangeArrowheads="1"/>
          </p:cNvSpPr>
          <p:nvPr/>
        </p:nvSpPr>
        <p:spPr bwMode="auto">
          <a:xfrm>
            <a:off x="5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4400">
              <a:solidFill>
                <a:prstClr val="black"/>
              </a:solidFill>
            </a:endParaRPr>
          </a:p>
        </p:txBody>
      </p:sp>
      <p:sp>
        <p:nvSpPr>
          <p:cNvPr id="148490" name="WordArt 12"/>
          <p:cNvSpPr>
            <a:spLocks noChangeArrowheads="1" noChangeShapeType="1" noTextEdit="1"/>
          </p:cNvSpPr>
          <p:nvPr/>
        </p:nvSpPr>
        <p:spPr bwMode="auto">
          <a:xfrm>
            <a:off x="2056063" y="1712686"/>
            <a:ext cx="7824538" cy="36410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TRÂN TRỌNG CẢM ƠN </a:t>
            </a:r>
          </a:p>
          <a:p>
            <a:pPr algn="ctr"/>
            <a:r>
              <a:rPr lang="en-US" sz="3600" kern="10">
                <a:ln w="127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 CÁC THẦY CÔ GIÁ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60397" y="514232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 algn="ctr"/>
            <a:r>
              <a:rPr lang="en-US" sz="3200" b="1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 TRƯỜNG THCS </a:t>
            </a:r>
            <a:r>
              <a:rPr lang="en-US" sz="3200" b="1" smtClean="0">
                <a:solidFill>
                  <a:srgbClr val="336600"/>
                </a:solidFill>
                <a:latin typeface="Arial" pitchFamily="34" charset="0"/>
                <a:cs typeface="Arial" pitchFamily="34" charset="0"/>
              </a:rPr>
              <a:t>YÊN PHONG</a:t>
            </a:r>
            <a:endParaRPr lang="en-US" sz="3200" b="1">
              <a:solidFill>
                <a:srgbClr val="33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79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7062" y="1720838"/>
            <a:ext cx="10869258" cy="4031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x = a</a:t>
            </a:r>
          </a:p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P =a ;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P ≥ a, P 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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a, P &gt; a, P &lt;a</a:t>
            </a:r>
          </a:p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Z 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3200" b="1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GTLN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GTNN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6: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3200" b="1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108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7061" y="1720839"/>
            <a:ext cx="56643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rgbClr val="3333FF"/>
                </a:solidFill>
              </a:rPr>
              <a:t>Dạng</a:t>
            </a:r>
            <a:r>
              <a:rPr lang="en-US" sz="3200" b="1">
                <a:solidFill>
                  <a:srgbClr val="3333FF"/>
                </a:solidFill>
              </a:rPr>
              <a:t> 2: </a:t>
            </a:r>
            <a:r>
              <a:rPr lang="en-US" sz="3200" b="1" err="1">
                <a:solidFill>
                  <a:srgbClr val="3333FF"/>
                </a:solidFill>
              </a:rPr>
              <a:t>Tìm</a:t>
            </a:r>
            <a:r>
              <a:rPr lang="en-US" sz="3200" b="1">
                <a:solidFill>
                  <a:srgbClr val="3333FF"/>
                </a:solidFill>
              </a:rPr>
              <a:t> x </a:t>
            </a:r>
            <a:r>
              <a:rPr lang="en-US" sz="3200" b="1" err="1">
                <a:solidFill>
                  <a:srgbClr val="3333FF"/>
                </a:solidFill>
              </a:rPr>
              <a:t>để</a:t>
            </a:r>
            <a:r>
              <a:rPr lang="en-US" sz="3200" b="1">
                <a:solidFill>
                  <a:srgbClr val="3333FF"/>
                </a:solidFill>
              </a:rPr>
              <a:t> </a:t>
            </a:r>
            <a:r>
              <a:rPr lang="en-US" sz="3200" b="1" err="1">
                <a:solidFill>
                  <a:srgbClr val="3333FF"/>
                </a:solidFill>
              </a:rPr>
              <a:t>biểu</a:t>
            </a:r>
            <a:r>
              <a:rPr lang="en-US" sz="3200" b="1">
                <a:solidFill>
                  <a:srgbClr val="3333FF"/>
                </a:solidFill>
              </a:rPr>
              <a:t> </a:t>
            </a:r>
            <a:r>
              <a:rPr lang="en-US" sz="3200" b="1" err="1">
                <a:solidFill>
                  <a:srgbClr val="3333FF"/>
                </a:solidFill>
              </a:rPr>
              <a:t>thức</a:t>
            </a:r>
            <a:r>
              <a:rPr lang="en-US" sz="3200" b="1">
                <a:solidFill>
                  <a:srgbClr val="3333FF"/>
                </a:solidFill>
              </a:rPr>
              <a:t> P = a</a:t>
            </a:r>
            <a:endParaRPr lang="en-US" sz="3200">
              <a:solidFill>
                <a:srgbClr val="3333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80690"/>
              </p:ext>
            </p:extLst>
          </p:nvPr>
        </p:nvGraphicFramePr>
        <p:xfrm>
          <a:off x="3074721" y="2425838"/>
          <a:ext cx="2107489" cy="62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266400" progId="Equation.DSMT4">
                  <p:embed/>
                </p:oleObj>
              </mc:Choice>
              <mc:Fallback>
                <p:oleObj name="Equation" r:id="rId3" imgW="914400" imgH="266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721" y="2425838"/>
                        <a:ext cx="2107489" cy="620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72826"/>
              </p:ext>
            </p:extLst>
          </p:nvPr>
        </p:nvGraphicFramePr>
        <p:xfrm>
          <a:off x="5950820" y="2509404"/>
          <a:ext cx="1949401" cy="51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25142" imgH="215806" progId="Equation.DSMT4">
                  <p:embed/>
                </p:oleObj>
              </mc:Choice>
              <mc:Fallback>
                <p:oleObj name="Equation" r:id="rId5" imgW="825142" imgH="21580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820" y="2509404"/>
                        <a:ext cx="1949401" cy="515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7061" y="2479648"/>
            <a:ext cx="2428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182210" y="2466217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20896" y="3091371"/>
            <a:ext cx="33826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10229"/>
              </p:ext>
            </p:extLst>
          </p:nvPr>
        </p:nvGraphicFramePr>
        <p:xfrm>
          <a:off x="5483576" y="3172128"/>
          <a:ext cx="1247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76" y="3172128"/>
                        <a:ext cx="124777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83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3743572" y="1516553"/>
            <a:ext cx="2648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Cách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giải</a:t>
            </a:r>
            <a:r>
              <a:rPr lang="en-US" sz="28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/>
                <a:ea typeface="Calibri"/>
              </a:rPr>
              <a:t>đúng</a:t>
            </a:r>
            <a:r>
              <a:rPr lang="en-US" sz="2800">
                <a:solidFill>
                  <a:srgbClr val="FF0000"/>
                </a:solidFill>
                <a:latin typeface="Times New Roman"/>
                <a:ea typeface="Calibri"/>
              </a:rPr>
              <a:t>: </a:t>
            </a:r>
            <a:endParaRPr lang="en-US" sz="280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18923"/>
              </p:ext>
            </p:extLst>
          </p:nvPr>
        </p:nvGraphicFramePr>
        <p:xfrm>
          <a:off x="1505551" y="2218919"/>
          <a:ext cx="2864716" cy="65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371600" imgH="317160" progId="Equation.DSMT4">
                  <p:embed/>
                </p:oleObj>
              </mc:Choice>
              <mc:Fallback>
                <p:oleObj name="Equation" r:id="rId3" imgW="1371600" imgH="317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51" y="2218919"/>
                        <a:ext cx="2864716" cy="659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2171"/>
              </p:ext>
            </p:extLst>
          </p:nvPr>
        </p:nvGraphicFramePr>
        <p:xfrm>
          <a:off x="4433888" y="2266950"/>
          <a:ext cx="35544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701720" imgH="304560" progId="Equation.DSMT4">
                  <p:embed/>
                </p:oleObj>
              </mc:Choice>
              <mc:Fallback>
                <p:oleObj name="Equation" r:id="rId5" imgW="1701720" imgH="3045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266950"/>
                        <a:ext cx="355441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736273" y="2267378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45203"/>
              </p:ext>
            </p:extLst>
          </p:nvPr>
        </p:nvGraphicFramePr>
        <p:xfrm>
          <a:off x="1482725" y="749300"/>
          <a:ext cx="69262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3314520" imgH="317160" progId="Equation.DSMT4">
                  <p:embed/>
                </p:oleObj>
              </mc:Choice>
              <mc:Fallback>
                <p:oleObj name="Equation" r:id="rId7" imgW="3314520" imgH="3171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749300"/>
                        <a:ext cx="6926263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18"/>
          <p:cNvSpPr>
            <a:spLocks noChangeArrowheads="1"/>
          </p:cNvSpPr>
          <p:nvPr/>
        </p:nvSpPr>
        <p:spPr bwMode="auto">
          <a:xfrm>
            <a:off x="29496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3333FF"/>
              </a:solidFill>
            </a:endParaRPr>
          </a:p>
        </p:txBody>
      </p:sp>
      <p:sp>
        <p:nvSpPr>
          <p:cNvPr id="52" name="Rectangle 30"/>
          <p:cNvSpPr>
            <a:spLocks noChangeArrowheads="1"/>
          </p:cNvSpPr>
          <p:nvPr/>
        </p:nvSpPr>
        <p:spPr bwMode="auto">
          <a:xfrm>
            <a:off x="29496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3333FF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572051"/>
              </p:ext>
            </p:extLst>
          </p:nvPr>
        </p:nvGraphicFramePr>
        <p:xfrm>
          <a:off x="5171021" y="311143"/>
          <a:ext cx="1684587" cy="4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863280" imgH="215640" progId="Equation.DSMT4">
                  <p:embed/>
                </p:oleObj>
              </mc:Choice>
              <mc:Fallback>
                <p:oleObj name="Equation" r:id="rId9" imgW="863280" imgH="21564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021" y="311143"/>
                        <a:ext cx="1684587" cy="426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586102" y="216434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4353196" y="21433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895501" y="214631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07800"/>
              </p:ext>
            </p:extLst>
          </p:nvPr>
        </p:nvGraphicFramePr>
        <p:xfrm>
          <a:off x="9747291" y="283856"/>
          <a:ext cx="113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520560" imgH="177480" progId="Equation.DSMT4">
                  <p:embed/>
                </p:oleObj>
              </mc:Choice>
              <mc:Fallback>
                <p:oleObj name="Equation" r:id="rId11" imgW="52056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91" y="283856"/>
                        <a:ext cx="11334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53410"/>
              </p:ext>
            </p:extLst>
          </p:nvPr>
        </p:nvGraphicFramePr>
        <p:xfrm>
          <a:off x="2530475" y="141288"/>
          <a:ext cx="189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914400" imgH="266400" progId="Equation.DSMT4">
                  <p:embed/>
                </p:oleObj>
              </mc:Choice>
              <mc:Fallback>
                <p:oleObj name="Equation" r:id="rId13" imgW="914400" imgH="2664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1288"/>
                        <a:ext cx="1898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6A234D-9150-4229-8933-DF9A217B0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20997"/>
              </p:ext>
            </p:extLst>
          </p:nvPr>
        </p:nvGraphicFramePr>
        <p:xfrm>
          <a:off x="4641973" y="2898610"/>
          <a:ext cx="5055360" cy="321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2666880" imgH="1650960" progId="Equation.DSMT4">
                  <p:embed/>
                </p:oleObj>
              </mc:Choice>
              <mc:Fallback>
                <p:oleObj name="Equation" r:id="rId15" imgW="2666880" imgH="1650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6A234D-9150-4229-8933-DF9A217B0B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1973" y="2898610"/>
                        <a:ext cx="5055360" cy="321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78B23D4-CA35-432F-A32E-0AA8875F0644}"/>
              </a:ext>
            </a:extLst>
          </p:cNvPr>
          <p:cNvSpPr txBox="1"/>
          <p:nvPr/>
        </p:nvSpPr>
        <p:spPr>
          <a:xfrm>
            <a:off x="1132375" y="6023637"/>
            <a:ext cx="62998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x = 1 </a:t>
            </a:r>
            <a:r>
              <a:rPr lang="en-US" sz="30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P = -2</a:t>
            </a:r>
            <a:endParaRPr lang="vi-V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05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60246" y="1422999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Sai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sót</a:t>
            </a:r>
            <a:r>
              <a:rPr lang="en-US" sz="2800" b="1" i="1" u="sng">
                <a:latin typeface="Times New Roman"/>
                <a:ea typeface="Calibri"/>
              </a:rPr>
              <a:t> 1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81479"/>
              </p:ext>
            </p:extLst>
          </p:nvPr>
        </p:nvGraphicFramePr>
        <p:xfrm>
          <a:off x="1457325" y="749300"/>
          <a:ext cx="69786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340080" imgH="317160" progId="Equation.DSMT4">
                  <p:embed/>
                </p:oleObj>
              </mc:Choice>
              <mc:Fallback>
                <p:oleObj name="Equation" r:id="rId3" imgW="3340080" imgH="31716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749300"/>
                        <a:ext cx="6978650" cy="65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18"/>
          <p:cNvSpPr>
            <a:spLocks noChangeArrowheads="1"/>
          </p:cNvSpPr>
          <p:nvPr/>
        </p:nvSpPr>
        <p:spPr bwMode="auto">
          <a:xfrm>
            <a:off x="29496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3333FF"/>
              </a:solidFill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709041"/>
              </p:ext>
            </p:extLst>
          </p:nvPr>
        </p:nvGraphicFramePr>
        <p:xfrm>
          <a:off x="8384049" y="1384353"/>
          <a:ext cx="2041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977760" imgH="317160" progId="Equation.DSMT4">
                  <p:embed/>
                </p:oleObj>
              </mc:Choice>
              <mc:Fallback>
                <p:oleObj name="Equation" r:id="rId5" imgW="977760" imgH="31716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049" y="1384353"/>
                        <a:ext cx="20415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5667655" y="1414036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Sai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sót</a:t>
            </a:r>
            <a:r>
              <a:rPr lang="en-US" sz="2800" b="1" i="1" u="sng">
                <a:latin typeface="Times New Roman"/>
                <a:ea typeface="Calibri"/>
              </a:rPr>
              <a:t> 2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294962" y="-26160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solidFill>
                <a:srgbClr val="3333FF"/>
              </a:solidFill>
            </a:endParaRPr>
          </a:p>
        </p:txBody>
      </p:sp>
      <p:cxnSp>
        <p:nvCxnSpPr>
          <p:cNvPr id="62" name="Straight Connector 61"/>
          <p:cNvCxnSpPr/>
          <p:nvPr/>
        </p:nvCxnSpPr>
        <p:spPr>
          <a:xfrm>
            <a:off x="4635500" y="2170263"/>
            <a:ext cx="0" cy="3581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52669"/>
              </p:ext>
            </p:extLst>
          </p:nvPr>
        </p:nvGraphicFramePr>
        <p:xfrm>
          <a:off x="5171021" y="311143"/>
          <a:ext cx="1684587" cy="42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863280" imgH="215640" progId="Equation.DSMT4">
                  <p:embed/>
                </p:oleObj>
              </mc:Choice>
              <mc:Fallback>
                <p:oleObj name="Equation" r:id="rId7" imgW="863280" imgH="215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021" y="311143"/>
                        <a:ext cx="1684587" cy="426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86102" y="216434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353196" y="21433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895501" y="214631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92156"/>
              </p:ext>
            </p:extLst>
          </p:nvPr>
        </p:nvGraphicFramePr>
        <p:xfrm>
          <a:off x="9763125" y="254144"/>
          <a:ext cx="11334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520560" imgH="177480" progId="Equation.DSMT4">
                  <p:embed/>
                </p:oleObj>
              </mc:Choice>
              <mc:Fallback>
                <p:oleObj name="Equation" r:id="rId9" imgW="5205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5" y="254144"/>
                        <a:ext cx="11334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665798"/>
              </p:ext>
            </p:extLst>
          </p:nvPr>
        </p:nvGraphicFramePr>
        <p:xfrm>
          <a:off x="2530475" y="141288"/>
          <a:ext cx="1898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914400" imgH="266400" progId="Equation.DSMT4">
                  <p:embed/>
                </p:oleObj>
              </mc:Choice>
              <mc:Fallback>
                <p:oleObj name="Equation" r:id="rId11" imgW="914400" imgH="266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141288"/>
                        <a:ext cx="1898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09509"/>
              </p:ext>
            </p:extLst>
          </p:nvPr>
        </p:nvGraphicFramePr>
        <p:xfrm>
          <a:off x="304296" y="1946219"/>
          <a:ext cx="43180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13" imgW="2616120" imgH="2082600" progId="Equation.DSMT4">
                  <p:embed/>
                </p:oleObj>
              </mc:Choice>
              <mc:Fallback>
                <p:oleObj name="Equation" r:id="rId13" imgW="2616120" imgH="2082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96" y="1946219"/>
                        <a:ext cx="4318000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11995"/>
              </p:ext>
            </p:extLst>
          </p:nvPr>
        </p:nvGraphicFramePr>
        <p:xfrm>
          <a:off x="5764717" y="2020060"/>
          <a:ext cx="30765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15" imgW="1587240" imgH="304560" progId="Equation.DSMT4">
                  <p:embed/>
                </p:oleObj>
              </mc:Choice>
              <mc:Fallback>
                <p:oleObj name="Equation" r:id="rId15" imgW="158724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717" y="2020060"/>
                        <a:ext cx="30765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650512" y="1450491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91142" y="5380003"/>
            <a:ext cx="3524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P = -2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704584" y="5585480"/>
            <a:ext cx="30391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x = 1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P = -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D7F88C-5DA0-4824-9A4E-B7AA17155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1122"/>
              </p:ext>
            </p:extLst>
          </p:nvPr>
        </p:nvGraphicFramePr>
        <p:xfrm>
          <a:off x="4648705" y="2549203"/>
          <a:ext cx="5903913" cy="285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7" imgW="3860640" imgH="1625400" progId="Equation.DSMT4">
                  <p:embed/>
                </p:oleObj>
              </mc:Choice>
              <mc:Fallback>
                <p:oleObj name="Equation" r:id="rId17" imgW="3860640" imgH="1625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2D7F88C-5DA0-4824-9A4E-B7AA17155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8705" y="2549203"/>
                        <a:ext cx="5903913" cy="285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78F1AC-1E32-4A78-B0EE-5C20698C5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17123"/>
              </p:ext>
            </p:extLst>
          </p:nvPr>
        </p:nvGraphicFramePr>
        <p:xfrm>
          <a:off x="1077044" y="5401706"/>
          <a:ext cx="1227554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9" imgW="774360" imgH="330120" progId="Equation.DSMT4">
                  <p:embed/>
                </p:oleObj>
              </mc:Choice>
              <mc:Fallback>
                <p:oleObj name="Equation" r:id="rId19" imgW="7743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78F1AC-1E32-4A78-B0EE-5C20698C5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77044" y="5401706"/>
                        <a:ext cx="1227554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317AC4-EBE2-45DD-9420-951E933B1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22098"/>
              </p:ext>
            </p:extLst>
          </p:nvPr>
        </p:nvGraphicFramePr>
        <p:xfrm>
          <a:off x="9303829" y="3008500"/>
          <a:ext cx="1725831" cy="250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21" imgW="1269720" imgH="1841400" progId="Equation.DSMT4">
                  <p:embed/>
                </p:oleObj>
              </mc:Choice>
              <mc:Fallback>
                <p:oleObj name="Equation" r:id="rId21" imgW="1269720" imgH="1841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317AC4-EBE2-45DD-9420-951E933B1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03829" y="3008500"/>
                        <a:ext cx="1725831" cy="2506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05333850-2B1D-4242-906E-3B1FBF1A4504}"/>
              </a:ext>
            </a:extLst>
          </p:cNvPr>
          <p:cNvCxnSpPr>
            <a:cxnSpLocks/>
          </p:cNvCxnSpPr>
          <p:nvPr/>
        </p:nvCxnSpPr>
        <p:spPr>
          <a:xfrm>
            <a:off x="8544112" y="2923294"/>
            <a:ext cx="0" cy="2478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303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36" grpId="0"/>
      <p:bldP spid="29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7062" y="975461"/>
            <a:ext cx="97672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B050"/>
                </a:solidFill>
              </a:rPr>
              <a:t>A. BÀI TOÁN RÚT GỌN VÀ CÁC CÂU HỎI LIÊN QUAN</a:t>
            </a:r>
            <a:endParaRPr lang="en-US" sz="3200">
              <a:solidFill>
                <a:srgbClr val="00B05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7062" y="1720839"/>
            <a:ext cx="9423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err="1">
                <a:solidFill>
                  <a:srgbClr val="002060"/>
                </a:solidFill>
              </a:rPr>
              <a:t>Dạng</a:t>
            </a:r>
            <a:r>
              <a:rPr lang="en-US" sz="3200" b="1">
                <a:solidFill>
                  <a:srgbClr val="002060"/>
                </a:solidFill>
              </a:rPr>
              <a:t> 3: </a:t>
            </a:r>
            <a:r>
              <a:rPr lang="en-US" sz="3200" b="1" err="1">
                <a:solidFill>
                  <a:srgbClr val="002060"/>
                </a:solidFill>
              </a:rPr>
              <a:t>Tìm</a:t>
            </a:r>
            <a:r>
              <a:rPr lang="en-US" sz="3200" b="1">
                <a:solidFill>
                  <a:srgbClr val="002060"/>
                </a:solidFill>
              </a:rPr>
              <a:t> x </a:t>
            </a:r>
            <a:r>
              <a:rPr lang="en-US" sz="3200" b="1" err="1">
                <a:solidFill>
                  <a:srgbClr val="002060"/>
                </a:solidFill>
              </a:rPr>
              <a:t>để</a:t>
            </a:r>
            <a:r>
              <a:rPr lang="en-US" sz="3200" b="1">
                <a:solidFill>
                  <a:srgbClr val="002060"/>
                </a:solidFill>
              </a:rPr>
              <a:t> </a:t>
            </a:r>
            <a:r>
              <a:rPr lang="en-US" sz="3200" b="1" err="1">
                <a:solidFill>
                  <a:srgbClr val="002060"/>
                </a:solidFill>
              </a:rPr>
              <a:t>biểu</a:t>
            </a:r>
            <a:r>
              <a:rPr lang="en-US" sz="3200" b="1">
                <a:solidFill>
                  <a:srgbClr val="002060"/>
                </a:solidFill>
              </a:rPr>
              <a:t> </a:t>
            </a:r>
            <a:r>
              <a:rPr lang="en-US" sz="3200" b="1" err="1">
                <a:solidFill>
                  <a:srgbClr val="002060"/>
                </a:solidFill>
              </a:rPr>
              <a:t>thức</a:t>
            </a:r>
            <a:r>
              <a:rPr lang="en-US" sz="3200" b="1">
                <a:solidFill>
                  <a:srgbClr val="002060"/>
                </a:solidFill>
              </a:rPr>
              <a:t> P ≥ a </a:t>
            </a:r>
            <a:r>
              <a:rPr lang="en-US" sz="3200" b="1" err="1">
                <a:solidFill>
                  <a:srgbClr val="002060"/>
                </a:solidFill>
              </a:rPr>
              <a:t>hoặc</a:t>
            </a:r>
            <a:r>
              <a:rPr lang="en-US" sz="3200" b="1">
                <a:solidFill>
                  <a:srgbClr val="002060"/>
                </a:solidFill>
              </a:rPr>
              <a:t> P </a:t>
            </a:r>
            <a:r>
              <a:rPr lang="en-US" sz="3200" b="1">
                <a:solidFill>
                  <a:srgbClr val="002060"/>
                </a:solidFill>
                <a:sym typeface="Symbol"/>
              </a:rPr>
              <a:t></a:t>
            </a:r>
            <a:r>
              <a:rPr lang="en-US" sz="3200" b="1">
                <a:solidFill>
                  <a:srgbClr val="002060"/>
                </a:solidFill>
              </a:rPr>
              <a:t> a, P &gt; a, P &lt;a</a:t>
            </a:r>
            <a:endParaRPr lang="en-US" sz="3200">
              <a:solidFill>
                <a:srgbClr val="00206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374932"/>
              </p:ext>
            </p:extLst>
          </p:nvPr>
        </p:nvGraphicFramePr>
        <p:xfrm>
          <a:off x="3049382" y="2665413"/>
          <a:ext cx="233203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927000" imgH="545760" progId="Equation.DSMT4">
                  <p:embed/>
                </p:oleObj>
              </mc:Choice>
              <mc:Fallback>
                <p:oleObj name="Equation" r:id="rId3" imgW="927000" imgH="545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382" y="2665413"/>
                        <a:ext cx="2332037" cy="138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1950"/>
              </p:ext>
            </p:extLst>
          </p:nvPr>
        </p:nvGraphicFramePr>
        <p:xfrm>
          <a:off x="6027738" y="3036888"/>
          <a:ext cx="19192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812520" imgH="215640" progId="Equation.DSMT4">
                  <p:embed/>
                </p:oleObj>
              </mc:Choice>
              <mc:Fallback>
                <p:oleObj name="Equation" r:id="rId5" imgW="81252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036888"/>
                        <a:ext cx="1919287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37062" y="3065386"/>
            <a:ext cx="24288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1" i="1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32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4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218315" y="2995045"/>
            <a:ext cx="925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87449" y="4315265"/>
            <a:ext cx="33826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75065"/>
              </p:ext>
            </p:extLst>
          </p:nvPr>
        </p:nvGraphicFramePr>
        <p:xfrm>
          <a:off x="5673216" y="4395788"/>
          <a:ext cx="973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216" y="4395788"/>
                        <a:ext cx="973138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16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37862"/>
              </p:ext>
            </p:extLst>
          </p:nvPr>
        </p:nvGraphicFramePr>
        <p:xfrm>
          <a:off x="2616200" y="44450"/>
          <a:ext cx="21193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927000" imgH="545760" progId="Equation.DSMT4">
                  <p:embed/>
                </p:oleObj>
              </mc:Choice>
              <mc:Fallback>
                <p:oleObj name="Equation" r:id="rId3" imgW="927000" imgH="545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4450"/>
                        <a:ext cx="2119313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85511"/>
              </p:ext>
            </p:extLst>
          </p:nvPr>
        </p:nvGraphicFramePr>
        <p:xfrm>
          <a:off x="5499100" y="420688"/>
          <a:ext cx="1825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20688"/>
                        <a:ext cx="18256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659637" y="411740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643142" y="385643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217153" y="386462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91267"/>
              </p:ext>
            </p:extLst>
          </p:nvPr>
        </p:nvGraphicFramePr>
        <p:xfrm>
          <a:off x="10194250" y="455984"/>
          <a:ext cx="884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4250" y="455984"/>
                        <a:ext cx="8842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8272" y="2244109"/>
            <a:ext cx="16546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Đức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làm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77449"/>
              </p:ext>
            </p:extLst>
          </p:nvPr>
        </p:nvGraphicFramePr>
        <p:xfrm>
          <a:off x="937449" y="4008927"/>
          <a:ext cx="30781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1473120" imgH="266400" progId="Equation.DSMT4">
                  <p:embed/>
                </p:oleObj>
              </mc:Choice>
              <mc:Fallback>
                <p:oleObj name="Equation" r:id="rId9" imgW="1473120" imgH="2664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49" y="4008927"/>
                        <a:ext cx="3078162" cy="554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44431"/>
              </p:ext>
            </p:extLst>
          </p:nvPr>
        </p:nvGraphicFramePr>
        <p:xfrm>
          <a:off x="937449" y="4647831"/>
          <a:ext cx="30940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1" imgW="1384200" imgH="266400" progId="Equation.DSMT4">
                  <p:embed/>
                </p:oleObj>
              </mc:Choice>
              <mc:Fallback>
                <p:oleObj name="Equation" r:id="rId11" imgW="1384200" imgH="266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49" y="4647831"/>
                        <a:ext cx="3094038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7217153" y="1646733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err="1">
                <a:latin typeface="Times New Roman"/>
                <a:ea typeface="Calibri"/>
              </a:rPr>
              <a:t>Thọ</a:t>
            </a:r>
            <a:r>
              <a:rPr lang="en-US" sz="2800" b="1" i="1" u="sng">
                <a:latin typeface="Times New Roman"/>
                <a:ea typeface="Calibri"/>
              </a:rPr>
              <a:t> </a:t>
            </a:r>
            <a:r>
              <a:rPr lang="en-US" sz="2800" b="1" i="1" u="sng" err="1">
                <a:latin typeface="Times New Roman"/>
                <a:ea typeface="Calibri"/>
              </a:rPr>
              <a:t>làm</a:t>
            </a:r>
            <a:r>
              <a:rPr lang="en-US" sz="2800">
                <a:latin typeface="Times New Roman"/>
                <a:ea typeface="Calibri"/>
              </a:rPr>
              <a:t>: </a:t>
            </a:r>
            <a:endParaRPr lang="en-US" sz="280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360182"/>
              </p:ext>
            </p:extLst>
          </p:nvPr>
        </p:nvGraphicFramePr>
        <p:xfrm>
          <a:off x="4905355" y="3354925"/>
          <a:ext cx="6184900" cy="115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3" imgW="2768400" imgH="545760" progId="Equation.DSMT4">
                  <p:embed/>
                </p:oleObj>
              </mc:Choice>
              <mc:Fallback>
                <p:oleObj name="Equation" r:id="rId13" imgW="2768400" imgH="54576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55" y="3354925"/>
                        <a:ext cx="6184900" cy="115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32074"/>
              </p:ext>
            </p:extLst>
          </p:nvPr>
        </p:nvGraphicFramePr>
        <p:xfrm>
          <a:off x="7131216" y="5154334"/>
          <a:ext cx="1800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5" imgW="812520" imgH="215640" progId="Equation.DSMT4">
                  <p:embed/>
                </p:oleObj>
              </mc:Choice>
              <mc:Fallback>
                <p:oleObj name="Equation" r:id="rId15" imgW="812520" imgH="2156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216" y="5154334"/>
                        <a:ext cx="18002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4893103" y="5126714"/>
            <a:ext cx="2238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/>
                <a:ea typeface="Calibri"/>
              </a:rPr>
              <a:t>Kết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hợp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đkxđ</a:t>
            </a:r>
            <a:r>
              <a:rPr lang="en-US" sz="2800">
                <a:latin typeface="Times New Roman"/>
                <a:ea typeface="Calibri"/>
              </a:rPr>
              <a:t> </a:t>
            </a:r>
            <a:endParaRPr lang="en-US" sz="280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47885"/>
              </p:ext>
            </p:extLst>
          </p:nvPr>
        </p:nvGraphicFramePr>
        <p:xfrm>
          <a:off x="9040410" y="5095266"/>
          <a:ext cx="1323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17" imgW="596880" imgH="190440" progId="Equation.DSMT4">
                  <p:embed/>
                </p:oleObj>
              </mc:Choice>
              <mc:Fallback>
                <p:oleObj name="Equation" r:id="rId17" imgW="596880" imgH="1904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040410" y="5095266"/>
                        <a:ext cx="132397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4926636" y="1741871"/>
            <a:ext cx="0" cy="3581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447249"/>
              </p:ext>
            </p:extLst>
          </p:nvPr>
        </p:nvGraphicFramePr>
        <p:xfrm>
          <a:off x="1736725" y="5709628"/>
          <a:ext cx="8794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9" imgW="393480" imgH="190440" progId="Equation.DSMT4">
                  <p:embed/>
                </p:oleObj>
              </mc:Choice>
              <mc:Fallback>
                <p:oleObj name="Equation" r:id="rId19" imgW="393480" imgH="1904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709628"/>
                        <a:ext cx="8794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937449" y="56420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50617"/>
              </p:ext>
            </p:extLst>
          </p:nvPr>
        </p:nvGraphicFramePr>
        <p:xfrm>
          <a:off x="5059281" y="2223038"/>
          <a:ext cx="59436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21" imgW="2844720" imgH="545760" progId="Equation.DSMT4">
                  <p:embed/>
                </p:oleObj>
              </mc:Choice>
              <mc:Fallback>
                <p:oleObj name="Equation" r:id="rId21" imgW="284472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281" y="2223038"/>
                        <a:ext cx="59436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23354"/>
              </p:ext>
            </p:extLst>
          </p:nvPr>
        </p:nvGraphicFramePr>
        <p:xfrm>
          <a:off x="4924918" y="4483014"/>
          <a:ext cx="2241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23" imgW="1002960" imgH="266400" progId="Equation.DSMT4">
                  <p:embed/>
                </p:oleObj>
              </mc:Choice>
              <mc:Fallback>
                <p:oleObj name="Equation" r:id="rId23" imgW="100296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918" y="4483014"/>
                        <a:ext cx="22415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166468" y="4518961"/>
            <a:ext cx="21311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/>
                <a:ea typeface="Calibri"/>
              </a:rPr>
              <a:t>(</a:t>
            </a:r>
            <a:r>
              <a:rPr lang="en-US" sz="2800" err="1">
                <a:latin typeface="Times New Roman"/>
                <a:ea typeface="Calibri"/>
              </a:rPr>
              <a:t>Vì</a:t>
            </a:r>
            <a:r>
              <a:rPr lang="en-US" sz="2800">
                <a:latin typeface="Times New Roman"/>
                <a:ea typeface="Calibri"/>
              </a:rPr>
              <a:t>              )     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58499"/>
              </p:ext>
            </p:extLst>
          </p:nvPr>
        </p:nvGraphicFramePr>
        <p:xfrm>
          <a:off x="7768462" y="4406898"/>
          <a:ext cx="1192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25" imgW="533160" imgH="266400" progId="Equation.DSMT4">
                  <p:embed/>
                </p:oleObj>
              </mc:Choice>
              <mc:Fallback>
                <p:oleObj name="Equation" r:id="rId25" imgW="533160" imgH="266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462" y="4406898"/>
                        <a:ext cx="11922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00106"/>
              </p:ext>
            </p:extLst>
          </p:nvPr>
        </p:nvGraphicFramePr>
        <p:xfrm>
          <a:off x="9069377" y="4562964"/>
          <a:ext cx="1362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27" imgW="609480" imgH="190440" progId="Equation.DSMT4">
                  <p:embed/>
                </p:oleObj>
              </mc:Choice>
              <mc:Fallback>
                <p:oleObj name="Equation" r:id="rId27" imgW="609480" imgH="190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9377" y="4562964"/>
                        <a:ext cx="13620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285077"/>
              </p:ext>
            </p:extLst>
          </p:nvPr>
        </p:nvGraphicFramePr>
        <p:xfrm>
          <a:off x="5803901" y="5807034"/>
          <a:ext cx="850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29" imgW="380880" imgH="190440" progId="Equation.DSMT4">
                  <p:embed/>
                </p:oleObj>
              </mc:Choice>
              <mc:Fallback>
                <p:oleObj name="Equation" r:id="rId29" imgW="380880" imgH="1904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1" y="5807034"/>
                        <a:ext cx="8509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977608" y="5756561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93936"/>
              </p:ext>
            </p:extLst>
          </p:nvPr>
        </p:nvGraphicFramePr>
        <p:xfrm>
          <a:off x="91082" y="2859446"/>
          <a:ext cx="31305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1" imgW="1498320" imgH="545760" progId="Equation.DSMT4">
                  <p:embed/>
                </p:oleObj>
              </mc:Choice>
              <mc:Fallback>
                <p:oleObj name="Equation" r:id="rId31" imgW="1498320" imgH="545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2" y="2859446"/>
                        <a:ext cx="31305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C326D27-84C4-40AA-ABC7-913E2D49DBD0}"/>
              </a:ext>
            </a:extLst>
          </p:cNvPr>
          <p:cNvSpPr txBox="1"/>
          <p:nvPr/>
        </p:nvSpPr>
        <p:spPr>
          <a:xfrm>
            <a:off x="570569" y="1200074"/>
            <a:ext cx="10705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ọ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endParaRPr lang="vi-VN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26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4" grpId="0"/>
      <p:bldP spid="59" grpId="0"/>
      <p:bldP spid="25" grpId="0"/>
      <p:bldP spid="27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4815356" y="1112162"/>
            <a:ext cx="29995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 err="1">
                <a:solidFill>
                  <a:srgbClr val="FF0000"/>
                </a:solidFill>
                <a:latin typeface="Times New Roman"/>
                <a:ea typeface="Calibri"/>
              </a:rPr>
              <a:t>Cách</a:t>
            </a:r>
            <a:r>
              <a:rPr lang="en-US" sz="32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3200" b="1" i="1" u="sng" err="1">
                <a:solidFill>
                  <a:srgbClr val="FF0000"/>
                </a:solidFill>
                <a:latin typeface="Times New Roman"/>
                <a:ea typeface="Calibri"/>
              </a:rPr>
              <a:t>giải</a:t>
            </a:r>
            <a:r>
              <a:rPr lang="en-US" sz="3200" b="1" i="1" u="sng">
                <a:solidFill>
                  <a:srgbClr val="FF0000"/>
                </a:solidFill>
                <a:latin typeface="Times New Roman"/>
                <a:ea typeface="Calibri"/>
              </a:rPr>
              <a:t> </a:t>
            </a:r>
            <a:r>
              <a:rPr lang="en-US" sz="3200" b="1" i="1" u="sng" err="1">
                <a:solidFill>
                  <a:srgbClr val="FF0000"/>
                </a:solidFill>
                <a:latin typeface="Times New Roman"/>
                <a:ea typeface="Calibri"/>
              </a:rPr>
              <a:t>đúng</a:t>
            </a:r>
            <a:r>
              <a:rPr lang="en-US" sz="3200">
                <a:solidFill>
                  <a:srgbClr val="FF0000"/>
                </a:solidFill>
                <a:latin typeface="Times New Roman"/>
                <a:ea typeface="Calibri"/>
              </a:rPr>
              <a:t>: </a:t>
            </a:r>
            <a:endParaRPr lang="en-US" sz="320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182894"/>
              </p:ext>
            </p:extLst>
          </p:nvPr>
        </p:nvGraphicFramePr>
        <p:xfrm>
          <a:off x="2616200" y="44450"/>
          <a:ext cx="211931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927000" imgH="545760" progId="Equation.DSMT4">
                  <p:embed/>
                </p:oleObj>
              </mc:Choice>
              <mc:Fallback>
                <p:oleObj name="Equation" r:id="rId3" imgW="927000" imgH="5457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4450"/>
                        <a:ext cx="2119313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89803"/>
              </p:ext>
            </p:extLst>
          </p:nvPr>
        </p:nvGraphicFramePr>
        <p:xfrm>
          <a:off x="5499100" y="420688"/>
          <a:ext cx="1825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850680" imgH="215640" progId="Equation.DSMT4">
                  <p:embed/>
                </p:oleObj>
              </mc:Choice>
              <mc:Fallback>
                <p:oleObj name="Equation" r:id="rId5" imgW="850680" imgH="215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20688"/>
                        <a:ext cx="18256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659637" y="411740"/>
            <a:ext cx="21483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í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ụ</a:t>
            </a:r>
            <a:r>
              <a:rPr kumimoji="0" lang="en-US" sz="2800" b="1" i="1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: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643142" y="385643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err="1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3333FF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rgbClr val="3333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217153" y="386462"/>
            <a:ext cx="29770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09324"/>
              </p:ext>
            </p:extLst>
          </p:nvPr>
        </p:nvGraphicFramePr>
        <p:xfrm>
          <a:off x="10194250" y="455984"/>
          <a:ext cx="884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4250" y="455984"/>
                        <a:ext cx="884238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38322"/>
              </p:ext>
            </p:extLst>
          </p:nvPr>
        </p:nvGraphicFramePr>
        <p:xfrm>
          <a:off x="5978909" y="1844417"/>
          <a:ext cx="6184900" cy="115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2768400" imgH="545760" progId="Equation.DSMT4">
                  <p:embed/>
                </p:oleObj>
              </mc:Choice>
              <mc:Fallback>
                <p:oleObj name="Equation" r:id="rId9" imgW="2768400" imgH="5457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909" y="1844417"/>
                        <a:ext cx="6184900" cy="115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989966"/>
              </p:ext>
            </p:extLst>
          </p:nvPr>
        </p:nvGraphicFramePr>
        <p:xfrm>
          <a:off x="2433638" y="4848728"/>
          <a:ext cx="18002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812520" imgH="215640" progId="Equation.DSMT4">
                  <p:embed/>
                </p:oleObj>
              </mc:Choice>
              <mc:Fallback>
                <p:oleObj name="Equation" r:id="rId11" imgW="812520" imgH="21564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4848728"/>
                        <a:ext cx="18002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07113" y="4789843"/>
            <a:ext cx="7173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/>
                <a:ea typeface="Calibri"/>
              </a:rPr>
              <a:t>Kết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hợp</a:t>
            </a:r>
            <a:r>
              <a:rPr lang="en-US" sz="2800">
                <a:latin typeface="Times New Roman"/>
                <a:ea typeface="Calibri"/>
              </a:rPr>
              <a:t> </a:t>
            </a:r>
            <a:r>
              <a:rPr lang="en-US" sz="2800" err="1">
                <a:latin typeface="Times New Roman"/>
                <a:ea typeface="Calibri"/>
              </a:rPr>
              <a:t>đkxđ</a:t>
            </a:r>
            <a:r>
              <a:rPr lang="en-US" sz="2800">
                <a:latin typeface="Times New Roman"/>
                <a:ea typeface="Calibri"/>
              </a:rPr>
              <a:t>                       </a:t>
            </a:r>
            <a:r>
              <a:rPr lang="en-US" sz="2800">
                <a:latin typeface="Times New Roman"/>
                <a:ea typeface="Calibri"/>
                <a:sym typeface="Symbol"/>
              </a:rPr>
              <a:t> </a:t>
            </a:r>
            <a:r>
              <a:rPr lang="en-US" sz="2800" i="1">
                <a:latin typeface="Times New Roman"/>
                <a:ea typeface="Calibri"/>
                <a:sym typeface="Symbol"/>
              </a:rPr>
              <a:t>x </a:t>
            </a:r>
            <a:r>
              <a:rPr lang="en-US" sz="2800">
                <a:latin typeface="Times New Roman"/>
                <a:ea typeface="Calibri"/>
                <a:sym typeface="Symbol"/>
              </a:rPr>
              <a:t>= 0 </a:t>
            </a:r>
            <a:r>
              <a:rPr lang="en-US" sz="2800" err="1">
                <a:latin typeface="Times New Roman"/>
                <a:ea typeface="Calibri"/>
                <a:sym typeface="Symbol"/>
              </a:rPr>
              <a:t>hoặc</a:t>
            </a:r>
            <a:r>
              <a:rPr lang="en-US" sz="2800">
                <a:latin typeface="Times New Roman"/>
                <a:ea typeface="Calibri"/>
                <a:sym typeface="Symbol"/>
              </a:rPr>
              <a:t> </a:t>
            </a:r>
            <a:r>
              <a:rPr lang="en-US" sz="2800" i="1">
                <a:latin typeface="Times New Roman"/>
                <a:ea typeface="Calibri"/>
                <a:sym typeface="Symbol"/>
              </a:rPr>
              <a:t>x</a:t>
            </a:r>
            <a:r>
              <a:rPr lang="en-US" sz="2800">
                <a:latin typeface="Times New Roman"/>
                <a:ea typeface="Calibri"/>
                <a:sym typeface="Symbol"/>
              </a:rPr>
              <a:t> &gt; 1</a:t>
            </a:r>
            <a:endParaRPr lang="en-US" sz="2800"/>
          </a:p>
        </p:txBody>
      </p:sp>
      <p:cxnSp>
        <p:nvCxnSpPr>
          <p:cNvPr id="34" name="Straight Connector 33"/>
          <p:cNvCxnSpPr/>
          <p:nvPr/>
        </p:nvCxnSpPr>
        <p:spPr>
          <a:xfrm>
            <a:off x="-99167" y="1676835"/>
            <a:ext cx="0" cy="35819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64624"/>
              </p:ext>
            </p:extLst>
          </p:nvPr>
        </p:nvGraphicFramePr>
        <p:xfrm>
          <a:off x="42863" y="1857375"/>
          <a:ext cx="5943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2844720" imgH="545760" progId="Equation.DSMT4">
                  <p:embed/>
                </p:oleObj>
              </mc:Choice>
              <mc:Fallback>
                <p:oleObj name="Equation" r:id="rId13" imgW="2844720" imgH="5457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1857375"/>
                        <a:ext cx="5943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03566"/>
              </p:ext>
            </p:extLst>
          </p:nvPr>
        </p:nvGraphicFramePr>
        <p:xfrm>
          <a:off x="5842000" y="3936545"/>
          <a:ext cx="52498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5" imgW="2349360" imgH="266400" progId="Equation.DSMT4">
                  <p:embed/>
                </p:oleObj>
              </mc:Choice>
              <mc:Fallback>
                <p:oleObj name="Equation" r:id="rId15" imgW="2349360" imgH="2664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936545"/>
                        <a:ext cx="524986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83608" y="3273399"/>
            <a:ext cx="57862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>
                <a:latin typeface="Times New Roman"/>
                <a:ea typeface="Calibri"/>
              </a:rPr>
              <a:t>TH1</a:t>
            </a:r>
            <a:r>
              <a:rPr lang="en-US" sz="2800">
                <a:latin typeface="Times New Roman"/>
                <a:ea typeface="Calibri"/>
              </a:rPr>
              <a:t>:                               (TMĐK)     </a:t>
            </a:r>
            <a:endParaRPr lang="en-US" sz="280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6525"/>
              </p:ext>
            </p:extLst>
          </p:nvPr>
        </p:nvGraphicFramePr>
        <p:xfrm>
          <a:off x="986932" y="3224566"/>
          <a:ext cx="2582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7" imgW="1155600" imgH="266400" progId="Equation.DSMT4">
                  <p:embed/>
                </p:oleObj>
              </mc:Choice>
              <mc:Fallback>
                <p:oleObj name="Equation" r:id="rId17" imgW="1155600" imgH="2664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32" y="3224566"/>
                        <a:ext cx="2582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03276" y="4029297"/>
            <a:ext cx="57862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>
                <a:latin typeface="Times New Roman"/>
                <a:ea typeface="Calibri"/>
              </a:rPr>
              <a:t>TH2</a:t>
            </a:r>
            <a:r>
              <a:rPr lang="en-US" sz="2800">
                <a:latin typeface="Times New Roman"/>
                <a:ea typeface="Calibri"/>
              </a:rPr>
              <a:t>:                                </a:t>
            </a:r>
            <a:endParaRPr lang="en-US" sz="280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88158"/>
              </p:ext>
            </p:extLst>
          </p:nvPr>
        </p:nvGraphicFramePr>
        <p:xfrm>
          <a:off x="1006600" y="3980464"/>
          <a:ext cx="25828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9" imgW="1155600" imgH="266400" progId="Equation.DSMT4">
                  <p:embed/>
                </p:oleObj>
              </mc:Choice>
              <mc:Fallback>
                <p:oleObj name="Equation" r:id="rId19" imgW="1155600" imgH="2664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00" y="3980464"/>
                        <a:ext cx="2582862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41804" y="5528743"/>
            <a:ext cx="32095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&gt;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39072"/>
              </p:ext>
            </p:extLst>
          </p:nvPr>
        </p:nvGraphicFramePr>
        <p:xfrm>
          <a:off x="3628308" y="3713057"/>
          <a:ext cx="22415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21" imgW="1002960" imgH="545760" progId="Equation.DSMT4">
                  <p:embed/>
                </p:oleObj>
              </mc:Choice>
              <mc:Fallback>
                <p:oleObj name="Equation" r:id="rId21" imgW="1002960" imgH="5457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308" y="3713057"/>
                        <a:ext cx="22415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2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0" grpId="0"/>
      <p:bldP spid="42" grpId="0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870F80BA-112B-4DA7-9EFF-FF1D30C4F39E}"/>
  <p:tag name="ISPRING_RESOURCE_FOLDER" val="C:\Users\CU MINH QUANG\Downloads\CHUYEN DE MỘT SỐ KIỂU BÀI HS DỄ MĂC SAI SÓT TRONG BÀI TOÁN RÚT GỌN \"/>
  <p:tag name="ISPRING_PRESENTATION_PATH" val="C:\Users\CU MINH QUANG\Downloads\CHUYEN DE MỘT SỐ KIỂU BÀI HS DỄ MĂC SAI SÓT TRONG BÀI TOÁN RÚT GỌN .pptx"/>
  <p:tag name="ISPRING_PROJECT_VERSION" val="9"/>
  <p:tag name="ISPRING_PROJECT_FOLDER_UPDATED" val="1"/>
  <p:tag name="ISPRING_SCREEN_RECS_UPDATED" val="C:\Users\CU MINH QUANG\Downloads\CHUYEN DE MỘT SỐ KIỂU BÀI HS DỄ MĂC SAI SÓT TRONG BÀI TOÁN RÚT GỌN \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6</TotalTime>
  <Words>862</Words>
  <Application>Microsoft Office PowerPoint</Application>
  <PresentationFormat>Widescreen</PresentationFormat>
  <Paragraphs>145</Paragraphs>
  <Slides>21</Slides>
  <Notes>0</Notes>
  <HiddenSlides>0</HiddenSlides>
  <MMClips>1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ỘT SỐ KIỂU BÀI HỌC SINH DỄ SAI SÓ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ỘT SỐ LỖI SAI KHI LÀM BÀI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h Hang Nha</dc:creator>
  <cp:lastModifiedBy>CU MINH QUANG</cp:lastModifiedBy>
  <cp:revision>111</cp:revision>
  <dcterms:created xsi:type="dcterms:W3CDTF">2019-02-11T10:40:16Z</dcterms:created>
  <dcterms:modified xsi:type="dcterms:W3CDTF">2021-10-22T13:26:04Z</dcterms:modified>
</cp:coreProperties>
</file>